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390C" w:rsidRPr="00C62F6D" w:rsidRDefault="00C62F6D" w:rsidP="00C62F6D">
      <w:pPr>
        <w:pStyle w:val="Title"/>
        <w:snapToGrid w:val="0"/>
        <w:spacing w:before="24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PAPER TItLE</w:t>
      </w:r>
    </w:p>
    <w:p w:rsidR="00C62F6D" w:rsidRPr="006535EC" w:rsidRDefault="00C62F6D"/>
    <w:tbl>
      <w:tblPr>
        <w:tblW w:w="0" w:type="auto"/>
        <w:jc w:val="center"/>
        <w:tblLayout w:type="fixed"/>
        <w:tblLook w:val="0000"/>
      </w:tblPr>
      <w:tblGrid>
        <w:gridCol w:w="4680"/>
        <w:gridCol w:w="4680"/>
      </w:tblGrid>
      <w:tr w:rsidR="0054390C" w:rsidRPr="006535EC" w:rsidTr="005B1F0C">
        <w:trPr>
          <w:jc w:val="center"/>
        </w:trPr>
        <w:tc>
          <w:tcPr>
            <w:tcW w:w="4680" w:type="dxa"/>
          </w:tcPr>
          <w:p w:rsidR="0054390C" w:rsidRPr="006535EC" w:rsidRDefault="005B1F0C" w:rsidP="00475E6D">
            <w:pPr>
              <w:pStyle w:val="Author"/>
              <w:rPr>
                <w:rFonts w:ascii="Times New Roman" w:hAnsi="Times New Roman" w:cs="Times New Roman"/>
              </w:rPr>
            </w:pPr>
            <w:bookmarkStart w:id="0" w:name="PutAuthorsHere"/>
            <w:r>
              <w:rPr>
                <w:rFonts w:ascii="Times New Roman" w:hAnsi="Times New Roman" w:cs="Times New Roman"/>
              </w:rPr>
              <w:t>Name 1</w:t>
            </w:r>
          </w:p>
          <w:p w:rsidR="0054390C" w:rsidRPr="006535EC" w:rsidRDefault="0054390C" w:rsidP="00475E6D">
            <w:pPr>
              <w:pStyle w:val="Author"/>
              <w:rPr>
                <w:rFonts w:ascii="Times New Roman" w:hAnsi="Times New Roman" w:cs="Times New Roman"/>
              </w:rPr>
            </w:pPr>
            <w:r w:rsidRPr="006535EC">
              <w:rPr>
                <w:rFonts w:ascii="Times New Roman" w:hAnsi="Times New Roman" w:cs="Times New Roman"/>
              </w:rPr>
              <w:t xml:space="preserve">Department </w:t>
            </w:r>
            <w:r w:rsidR="005B1F0C">
              <w:rPr>
                <w:rFonts w:ascii="Times New Roman" w:hAnsi="Times New Roman" w:cs="Times New Roman"/>
              </w:rPr>
              <w:t>Name</w:t>
            </w:r>
          </w:p>
          <w:p w:rsidR="0054390C" w:rsidRPr="006535EC" w:rsidRDefault="005B1F0C" w:rsidP="00475E6D">
            <w:pPr>
              <w:pStyle w:val="Autho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University Name</w:t>
            </w:r>
          </w:p>
          <w:p w:rsidR="0054390C" w:rsidRPr="006535EC" w:rsidRDefault="005B1F0C" w:rsidP="00475E6D">
            <w:pPr>
              <w:pStyle w:val="Autho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ity, Province, Country</w:t>
            </w:r>
          </w:p>
          <w:p w:rsidR="0054390C" w:rsidRPr="006535EC" w:rsidRDefault="005B1F0C" w:rsidP="00475E6D">
            <w:pPr>
              <w:pStyle w:val="Autho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mail</w:t>
            </w:r>
          </w:p>
        </w:tc>
        <w:tc>
          <w:tcPr>
            <w:tcW w:w="4680" w:type="dxa"/>
          </w:tcPr>
          <w:p w:rsidR="005B1F0C" w:rsidRPr="00C21EAC" w:rsidRDefault="005B1F0C" w:rsidP="005B1F0C">
            <w:pPr>
              <w:pStyle w:val="Author"/>
              <w:rPr>
                <w:rFonts w:ascii="Times New Roman" w:hAnsi="Times New Roman" w:cs="Times New Roman"/>
              </w:rPr>
            </w:pPr>
            <w:r w:rsidRPr="00C21EAC">
              <w:rPr>
                <w:rFonts w:ascii="Times New Roman" w:hAnsi="Times New Roman" w:cs="Times New Roman"/>
              </w:rPr>
              <w:t>Name 2</w:t>
            </w:r>
          </w:p>
          <w:p w:rsidR="005B1F0C" w:rsidRPr="00C21EAC" w:rsidRDefault="005B1F0C" w:rsidP="005B1F0C">
            <w:pPr>
              <w:pStyle w:val="Author"/>
              <w:rPr>
                <w:rFonts w:ascii="Times New Roman" w:hAnsi="Times New Roman" w:cs="Times New Roman"/>
              </w:rPr>
            </w:pPr>
            <w:r w:rsidRPr="00C21EAC">
              <w:rPr>
                <w:rFonts w:ascii="Times New Roman" w:hAnsi="Times New Roman" w:cs="Times New Roman"/>
              </w:rPr>
              <w:t>Department Name</w:t>
            </w:r>
          </w:p>
          <w:p w:rsidR="005B1F0C" w:rsidRPr="00C21EAC" w:rsidRDefault="005B1F0C" w:rsidP="005B1F0C">
            <w:pPr>
              <w:pStyle w:val="Author"/>
              <w:rPr>
                <w:rFonts w:ascii="Times New Roman" w:hAnsi="Times New Roman" w:cs="Times New Roman"/>
              </w:rPr>
            </w:pPr>
            <w:r w:rsidRPr="00C21EAC">
              <w:rPr>
                <w:rFonts w:ascii="Times New Roman" w:hAnsi="Times New Roman" w:cs="Times New Roman"/>
              </w:rPr>
              <w:t>University Name</w:t>
            </w:r>
          </w:p>
          <w:p w:rsidR="005B1F0C" w:rsidRPr="00C21EAC" w:rsidRDefault="005B1F0C" w:rsidP="005B1F0C">
            <w:pPr>
              <w:pStyle w:val="Author"/>
              <w:rPr>
                <w:rFonts w:ascii="Times New Roman" w:hAnsi="Times New Roman" w:cs="Times New Roman"/>
              </w:rPr>
            </w:pPr>
            <w:r w:rsidRPr="00C21EAC">
              <w:rPr>
                <w:rFonts w:ascii="Times New Roman" w:hAnsi="Times New Roman" w:cs="Times New Roman"/>
              </w:rPr>
              <w:t>City, Province, Country</w:t>
            </w:r>
          </w:p>
          <w:p w:rsidR="0054390C" w:rsidRPr="006535EC" w:rsidRDefault="005B1F0C" w:rsidP="005B1F0C">
            <w:pPr>
              <w:pStyle w:val="Author"/>
              <w:rPr>
                <w:rFonts w:ascii="Times New Roman" w:hAnsi="Times New Roman" w:cs="Times New Roman"/>
              </w:rPr>
            </w:pPr>
            <w:r w:rsidRPr="00C21EAC">
              <w:rPr>
                <w:rFonts w:ascii="Times New Roman" w:hAnsi="Times New Roman" w:cs="Times New Roman"/>
              </w:rPr>
              <w:t>email</w:t>
            </w:r>
          </w:p>
        </w:tc>
      </w:tr>
      <w:bookmarkEnd w:id="0"/>
    </w:tbl>
    <w:p w:rsidR="0054390C" w:rsidRDefault="0054390C"/>
    <w:p w:rsidR="00C62F6D" w:rsidRPr="006535EC" w:rsidRDefault="00C62F6D"/>
    <w:p w:rsidR="0054390C" w:rsidRPr="006535EC" w:rsidRDefault="0054390C">
      <w:pPr>
        <w:sectPr w:rsidR="0054390C" w:rsidRPr="006535EC" w:rsidSect="00C62F6D">
          <w:headerReference w:type="default" r:id="rId8"/>
          <w:headerReference w:type="first" r:id="rId9"/>
          <w:type w:val="continuous"/>
          <w:pgSz w:w="12240" w:h="15840" w:code="1"/>
          <w:pgMar w:top="1080" w:right="907" w:bottom="1440" w:left="907" w:header="720" w:footer="720" w:gutter="0"/>
          <w:cols w:space="720"/>
          <w:titlePg/>
        </w:sectPr>
      </w:pPr>
    </w:p>
    <w:p w:rsidR="0054390C" w:rsidRPr="006535EC" w:rsidRDefault="0054390C" w:rsidP="00187ABB">
      <w:pPr>
        <w:pStyle w:val="AcknowledgmentsClauseTitle"/>
        <w:spacing w:after="240"/>
        <w:jc w:val="left"/>
        <w:rPr>
          <w:rFonts w:ascii="Times New Roman" w:hAnsi="Times New Roman" w:cs="Times New Roman"/>
        </w:rPr>
      </w:pPr>
      <w:r w:rsidRPr="006535EC">
        <w:rPr>
          <w:rFonts w:ascii="Times New Roman" w:hAnsi="Times New Roman" w:cs="Times New Roman"/>
        </w:rPr>
        <w:lastRenderedPageBreak/>
        <w:t>Abstract</w:t>
      </w:r>
    </w:p>
    <w:p w:rsidR="0054390C" w:rsidRPr="006535EC" w:rsidRDefault="005B1F0C" w:rsidP="00A77A4B">
      <w:pPr>
        <w:pStyle w:val="BodyTextIndent"/>
        <w:ind w:firstLine="0"/>
        <w:rPr>
          <w:lang w:eastAsia="zh-CN"/>
        </w:rPr>
      </w:pPr>
      <w:proofErr w:type="gramStart"/>
      <w:r>
        <w:rPr>
          <w:lang w:eastAsia="zh-CN"/>
        </w:rPr>
        <w:t>Abstract text.</w:t>
      </w:r>
      <w:proofErr w:type="gramEnd"/>
      <w:r w:rsidR="00A77A4B">
        <w:rPr>
          <w:lang w:eastAsia="zh-CN"/>
        </w:rPr>
        <w:t xml:space="preserve"> </w:t>
      </w:r>
      <w:proofErr w:type="gramStart"/>
      <w:r>
        <w:rPr>
          <w:lang w:eastAsia="zh-CN"/>
        </w:rPr>
        <w:t>Abstract text.</w:t>
      </w:r>
      <w:proofErr w:type="gramEnd"/>
      <w:r w:rsidR="00A77A4B">
        <w:rPr>
          <w:lang w:eastAsia="zh-CN"/>
        </w:rPr>
        <w:t xml:space="preserve"> </w:t>
      </w:r>
      <w:proofErr w:type="gramStart"/>
      <w:r>
        <w:rPr>
          <w:lang w:eastAsia="zh-CN"/>
        </w:rPr>
        <w:t>Abstract text.</w:t>
      </w:r>
      <w:proofErr w:type="gramEnd"/>
      <w:r w:rsidR="00A77A4B">
        <w:rPr>
          <w:lang w:eastAsia="zh-CN"/>
        </w:rPr>
        <w:t xml:space="preserve"> </w:t>
      </w:r>
      <w:proofErr w:type="gramStart"/>
      <w:r>
        <w:rPr>
          <w:lang w:eastAsia="zh-CN"/>
        </w:rPr>
        <w:t>Abstract</w:t>
      </w:r>
      <w:r w:rsidR="00A77A4B">
        <w:rPr>
          <w:lang w:eastAsia="zh-CN"/>
        </w:rPr>
        <w:t xml:space="preserve"> </w:t>
      </w:r>
      <w:r>
        <w:rPr>
          <w:lang w:eastAsia="zh-CN"/>
        </w:rPr>
        <w:t>text.</w:t>
      </w:r>
      <w:proofErr w:type="gramEnd"/>
      <w:r w:rsid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  <w:r w:rsidR="00A77A4B" w:rsidRPr="00A77A4B">
        <w:rPr>
          <w:lang w:eastAsia="zh-CN"/>
        </w:rPr>
        <w:t xml:space="preserve"> </w:t>
      </w:r>
      <w:proofErr w:type="gramStart"/>
      <w:r w:rsidR="00A77A4B" w:rsidRPr="00A77A4B">
        <w:rPr>
          <w:lang w:eastAsia="zh-CN"/>
        </w:rPr>
        <w:t>Abstract text.</w:t>
      </w:r>
      <w:proofErr w:type="gramEnd"/>
    </w:p>
    <w:p w:rsidR="0054390C" w:rsidRPr="006535EC" w:rsidRDefault="00A77A4B" w:rsidP="005B1F0C">
      <w:pPr>
        <w:pStyle w:val="BodyTextIndent"/>
        <w:spacing w:before="240"/>
        <w:ind w:firstLine="0"/>
        <w:rPr>
          <w:lang w:eastAsia="zh-CN"/>
        </w:rPr>
      </w:pPr>
      <w:r>
        <w:rPr>
          <w:b/>
          <w:bCs/>
          <w:lang w:eastAsia="zh-CN"/>
        </w:rPr>
        <w:t>KEYWORDS</w:t>
      </w:r>
      <w:r w:rsidR="0054390C" w:rsidRPr="006535EC">
        <w:rPr>
          <w:b/>
          <w:bCs/>
          <w:lang w:eastAsia="zh-CN"/>
        </w:rPr>
        <w:t>:</w:t>
      </w:r>
      <w:r w:rsidR="001C3D82">
        <w:rPr>
          <w:lang w:eastAsia="zh-CN"/>
        </w:rPr>
        <w:t xml:space="preserve"> Keyword</w:t>
      </w:r>
      <w:r>
        <w:rPr>
          <w:lang w:eastAsia="zh-CN"/>
        </w:rPr>
        <w:t xml:space="preserve"> </w:t>
      </w:r>
      <w:r w:rsidR="001C3D82">
        <w:rPr>
          <w:lang w:eastAsia="zh-CN"/>
        </w:rPr>
        <w:t>1</w:t>
      </w:r>
      <w:r>
        <w:rPr>
          <w:lang w:eastAsia="zh-CN"/>
        </w:rPr>
        <w:t>,</w:t>
      </w:r>
      <w:r w:rsidR="001C3D82">
        <w:rPr>
          <w:lang w:eastAsia="zh-CN"/>
        </w:rPr>
        <w:t xml:space="preserve"> keywor</w:t>
      </w:r>
      <w:r w:rsidR="00710CED">
        <w:rPr>
          <w:lang w:eastAsia="zh-CN"/>
        </w:rPr>
        <w:t>d</w:t>
      </w:r>
      <w:r>
        <w:rPr>
          <w:lang w:eastAsia="zh-CN"/>
        </w:rPr>
        <w:t xml:space="preserve"> </w:t>
      </w:r>
      <w:r w:rsidR="00710CED">
        <w:rPr>
          <w:lang w:eastAsia="zh-CN"/>
        </w:rPr>
        <w:t>2, keyword</w:t>
      </w:r>
      <w:r>
        <w:rPr>
          <w:lang w:eastAsia="zh-CN"/>
        </w:rPr>
        <w:t xml:space="preserve"> </w:t>
      </w:r>
      <w:r w:rsidR="00710CED">
        <w:rPr>
          <w:lang w:eastAsia="zh-CN"/>
        </w:rPr>
        <w:t>3, keyword</w:t>
      </w:r>
      <w:r>
        <w:rPr>
          <w:lang w:eastAsia="zh-CN"/>
        </w:rPr>
        <w:t xml:space="preserve"> </w:t>
      </w:r>
      <w:r w:rsidR="00710CED">
        <w:rPr>
          <w:lang w:eastAsia="zh-CN"/>
        </w:rPr>
        <w:t>4, keyword</w:t>
      </w:r>
      <w:r>
        <w:rPr>
          <w:lang w:eastAsia="zh-CN"/>
        </w:rPr>
        <w:t xml:space="preserve"> </w:t>
      </w:r>
      <w:r w:rsidR="001C3D82">
        <w:rPr>
          <w:lang w:eastAsia="zh-CN"/>
        </w:rPr>
        <w:t>5</w:t>
      </w:r>
    </w:p>
    <w:p w:rsidR="0054390C" w:rsidRPr="006535EC" w:rsidRDefault="0054390C" w:rsidP="00187ABB">
      <w:pPr>
        <w:pStyle w:val="AcknowledgmentsClauseTitle"/>
        <w:spacing w:after="240"/>
        <w:jc w:val="left"/>
        <w:rPr>
          <w:rFonts w:ascii="Times New Roman" w:hAnsi="Times New Roman" w:cs="Times New Roman"/>
        </w:rPr>
      </w:pPr>
      <w:r w:rsidRPr="006535EC">
        <w:rPr>
          <w:rFonts w:ascii="Times New Roman" w:hAnsi="Times New Roman" w:cs="Times New Roman"/>
        </w:rPr>
        <w:t>INTRODUCTION</w:t>
      </w:r>
    </w:p>
    <w:p w:rsidR="00A77A4B" w:rsidRDefault="005B1F0C" w:rsidP="00A77A4B">
      <w:pPr>
        <w:pStyle w:val="BodyTextIndent"/>
        <w:ind w:firstLine="0"/>
      </w:pPr>
      <w:proofErr w:type="gramStart"/>
      <w:r>
        <w:t>Introduction text.</w:t>
      </w:r>
      <w:proofErr w:type="gramEnd"/>
      <w:r w:rsidR="00A77A4B">
        <w:t xml:space="preserve"> </w:t>
      </w:r>
      <w:proofErr w:type="gramStart"/>
      <w:r>
        <w:t>Introduction text.</w:t>
      </w:r>
      <w:proofErr w:type="gramEnd"/>
      <w:r w:rsidR="00A77A4B">
        <w:t xml:space="preserve"> </w:t>
      </w:r>
      <w:proofErr w:type="gramStart"/>
      <w:r>
        <w:t>Introduction text.</w:t>
      </w:r>
      <w:proofErr w:type="gramEnd"/>
      <w:r w:rsidR="00A77A4B">
        <w:t xml:space="preserve"> </w:t>
      </w:r>
      <w:proofErr w:type="gramStart"/>
      <w:r w:rsidR="00A77A4B" w:rsidRPr="00A77A4B">
        <w:t>Introduction text.</w:t>
      </w:r>
      <w:proofErr w:type="gramEnd"/>
      <w:r w:rsidR="00A77A4B" w:rsidRPr="00A77A4B">
        <w:t xml:space="preserve"> </w:t>
      </w:r>
      <w:proofErr w:type="gramStart"/>
      <w:r w:rsidR="00A77A4B" w:rsidRPr="00A77A4B">
        <w:t>Introduction text.</w:t>
      </w:r>
      <w:proofErr w:type="gramEnd"/>
      <w:r w:rsidR="00A77A4B" w:rsidRPr="00A77A4B">
        <w:t xml:space="preserve"> </w:t>
      </w:r>
      <w:proofErr w:type="gramStart"/>
      <w:r w:rsidR="00A77A4B" w:rsidRPr="00A77A4B">
        <w:t>Introduction text.</w:t>
      </w:r>
      <w:proofErr w:type="gramEnd"/>
      <w:r w:rsidR="00A77A4B" w:rsidRPr="00A77A4B">
        <w:t xml:space="preserve"> </w:t>
      </w:r>
      <w:proofErr w:type="gramStart"/>
      <w:r w:rsidR="00A77A4B" w:rsidRPr="00A77A4B">
        <w:t>Introduction text.</w:t>
      </w:r>
      <w:proofErr w:type="gramEnd"/>
      <w:r w:rsidR="00A77A4B" w:rsidRPr="00A77A4B">
        <w:t xml:space="preserve"> </w:t>
      </w:r>
      <w:proofErr w:type="gramStart"/>
      <w:r w:rsidR="00A77A4B" w:rsidRPr="00A77A4B">
        <w:t>Introduction text.</w:t>
      </w:r>
      <w:proofErr w:type="gramEnd"/>
      <w:r w:rsidR="00A77A4B" w:rsidRPr="00A77A4B">
        <w:t xml:space="preserve"> </w:t>
      </w:r>
      <w:proofErr w:type="gramStart"/>
      <w:r w:rsidR="00A77A4B" w:rsidRPr="00A77A4B">
        <w:t>Introduction text.</w:t>
      </w:r>
      <w:proofErr w:type="gramEnd"/>
      <w:r w:rsidR="00A77A4B" w:rsidRPr="00A77A4B">
        <w:t xml:space="preserve"> </w:t>
      </w:r>
      <w:proofErr w:type="gramStart"/>
      <w:r w:rsidR="00A77A4B" w:rsidRPr="00A77A4B">
        <w:t>Introduction text.</w:t>
      </w:r>
      <w:proofErr w:type="gramEnd"/>
      <w:r w:rsidR="00A77A4B" w:rsidRPr="00A77A4B">
        <w:t xml:space="preserve"> </w:t>
      </w:r>
      <w:proofErr w:type="gramStart"/>
      <w:r w:rsidR="00A77A4B" w:rsidRPr="00A77A4B">
        <w:t>Introduction text.</w:t>
      </w:r>
      <w:proofErr w:type="gramEnd"/>
      <w:r w:rsidR="00A77A4B" w:rsidRPr="00A77A4B">
        <w:t xml:space="preserve"> </w:t>
      </w:r>
      <w:proofErr w:type="gramStart"/>
      <w:r w:rsidR="00A77A4B" w:rsidRPr="00A77A4B">
        <w:t>Introduction text.</w:t>
      </w:r>
      <w:proofErr w:type="gramEnd"/>
      <w:r w:rsidR="00A77A4B" w:rsidRPr="00A77A4B">
        <w:t xml:space="preserve"> </w:t>
      </w:r>
      <w:proofErr w:type="gramStart"/>
      <w:r w:rsidR="00A77A4B" w:rsidRPr="00A77A4B">
        <w:t>Introduction text.</w:t>
      </w:r>
      <w:proofErr w:type="gramEnd"/>
      <w:r w:rsidR="00A77A4B" w:rsidRPr="00A77A4B">
        <w:t xml:space="preserve"> </w:t>
      </w:r>
      <w:proofErr w:type="gramStart"/>
      <w:r w:rsidR="00A77A4B" w:rsidRPr="00A77A4B">
        <w:t>Introduction text.</w:t>
      </w:r>
      <w:proofErr w:type="gramEnd"/>
      <w:r w:rsidR="00A77A4B" w:rsidRPr="00A77A4B">
        <w:t xml:space="preserve"> </w:t>
      </w:r>
      <w:proofErr w:type="gramStart"/>
      <w:r w:rsidR="00A77A4B" w:rsidRPr="00A77A4B">
        <w:t>Introduction text.</w:t>
      </w:r>
      <w:proofErr w:type="gramEnd"/>
    </w:p>
    <w:p w:rsidR="0054390C" w:rsidRPr="006535EC" w:rsidRDefault="00A77A4B" w:rsidP="00A77A4B">
      <w:pPr>
        <w:pStyle w:val="BodyTextIndent"/>
      </w:pPr>
      <w:proofErr w:type="gramStart"/>
      <w:r w:rsidRPr="00A77A4B">
        <w:t>Introduction text.</w:t>
      </w:r>
      <w:proofErr w:type="gramEnd"/>
      <w:r w:rsidRPr="00A77A4B">
        <w:t xml:space="preserve"> </w:t>
      </w:r>
      <w:proofErr w:type="gramStart"/>
      <w:r w:rsidRPr="00A77A4B">
        <w:t>Introduction text.</w:t>
      </w:r>
      <w:proofErr w:type="gramEnd"/>
      <w:r w:rsidRPr="00A77A4B">
        <w:t xml:space="preserve"> </w:t>
      </w:r>
      <w:proofErr w:type="gramStart"/>
      <w:r w:rsidRPr="00A77A4B">
        <w:t>Introduction text.</w:t>
      </w:r>
      <w:proofErr w:type="gramEnd"/>
      <w:r w:rsidRPr="00A77A4B">
        <w:t xml:space="preserve"> </w:t>
      </w:r>
      <w:proofErr w:type="gramStart"/>
      <w:r w:rsidRPr="00A77A4B">
        <w:t>Introduction text.</w:t>
      </w:r>
      <w:proofErr w:type="gramEnd"/>
      <w:r w:rsidRPr="00A77A4B">
        <w:t xml:space="preserve"> </w:t>
      </w:r>
      <w:proofErr w:type="gramStart"/>
      <w:r w:rsidRPr="00A77A4B">
        <w:t>Introduction text.</w:t>
      </w:r>
      <w:proofErr w:type="gramEnd"/>
      <w:r w:rsidRPr="00A77A4B">
        <w:t xml:space="preserve"> </w:t>
      </w:r>
      <w:proofErr w:type="gramStart"/>
      <w:r w:rsidRPr="00A77A4B">
        <w:t>Introduction text.</w:t>
      </w:r>
      <w:proofErr w:type="gramEnd"/>
      <w:r w:rsidRPr="00A77A4B">
        <w:t xml:space="preserve"> </w:t>
      </w:r>
      <w:proofErr w:type="gramStart"/>
      <w:r w:rsidRPr="00A77A4B">
        <w:t>Introduction text.</w:t>
      </w:r>
      <w:proofErr w:type="gramEnd"/>
      <w:r w:rsidRPr="00A77A4B">
        <w:t xml:space="preserve"> </w:t>
      </w:r>
      <w:proofErr w:type="gramStart"/>
      <w:r w:rsidRPr="00A77A4B">
        <w:t>Introduction text.</w:t>
      </w:r>
      <w:proofErr w:type="gramEnd"/>
      <w:r w:rsidRPr="00A77A4B">
        <w:t xml:space="preserve"> </w:t>
      </w:r>
      <w:proofErr w:type="gramStart"/>
      <w:r w:rsidRPr="00A77A4B">
        <w:t>Introduction text.</w:t>
      </w:r>
      <w:proofErr w:type="gramEnd"/>
      <w:r w:rsidRPr="00A77A4B">
        <w:t xml:space="preserve"> </w:t>
      </w:r>
      <w:proofErr w:type="gramStart"/>
      <w:r w:rsidRPr="00A77A4B">
        <w:t>Introduction text.</w:t>
      </w:r>
      <w:proofErr w:type="gramEnd"/>
      <w:r w:rsidRPr="00A77A4B">
        <w:t xml:space="preserve"> </w:t>
      </w:r>
      <w:proofErr w:type="gramStart"/>
      <w:r w:rsidRPr="00A77A4B">
        <w:t>Introduction text.</w:t>
      </w:r>
      <w:proofErr w:type="gramEnd"/>
      <w:r w:rsidRPr="00A77A4B">
        <w:t xml:space="preserve"> </w:t>
      </w:r>
      <w:proofErr w:type="gramStart"/>
      <w:r w:rsidRPr="00A77A4B">
        <w:t>Introduction text.</w:t>
      </w:r>
      <w:proofErr w:type="gramEnd"/>
    </w:p>
    <w:p w:rsidR="0054390C" w:rsidRPr="006535EC" w:rsidRDefault="005B1F0C" w:rsidP="00187ABB">
      <w:pPr>
        <w:pStyle w:val="AcknowledgmentsClauseTitle"/>
        <w:spacing w:after="240"/>
        <w:jc w:val="left"/>
      </w:pPr>
      <w:r>
        <w:rPr>
          <w:rFonts w:ascii="Times New Roman" w:hAnsi="Times New Roman" w:cs="Times New Roman"/>
        </w:rPr>
        <w:t>SECTION HEADING</w:t>
      </w:r>
    </w:p>
    <w:p w:rsidR="005B1F0C" w:rsidRDefault="005B1F0C" w:rsidP="00A77A4B">
      <w:pPr>
        <w:pStyle w:val="BodyTextIndent"/>
        <w:ind w:firstLine="0"/>
      </w:pPr>
      <w:proofErr w:type="gramStart"/>
      <w:r>
        <w:t>Section text.</w:t>
      </w:r>
      <w:proofErr w:type="gramEnd"/>
      <w:r w:rsidR="00A77A4B">
        <w:t xml:space="preserve"> </w:t>
      </w:r>
      <w:proofErr w:type="gramStart"/>
      <w:r>
        <w:t>Section text.</w:t>
      </w:r>
      <w:proofErr w:type="gramEnd"/>
      <w:r w:rsidR="00A77A4B">
        <w:t xml:space="preserve"> </w:t>
      </w:r>
      <w:proofErr w:type="gramStart"/>
      <w:r>
        <w:t>Section text.</w:t>
      </w:r>
      <w:proofErr w:type="gramEnd"/>
      <w:r w:rsidR="00A77A4B">
        <w:t xml:space="preserve"> </w:t>
      </w:r>
      <w:proofErr w:type="gramStart"/>
      <w:r>
        <w:t>Section text.</w:t>
      </w:r>
      <w:proofErr w:type="gramEnd"/>
      <w:r w:rsidR="00A77A4B">
        <w:t xml:space="preserve"> </w:t>
      </w:r>
      <w:proofErr w:type="gramStart"/>
      <w:r>
        <w:t xml:space="preserve">Section </w:t>
      </w:r>
      <w:r w:rsidR="00A77A4B">
        <w:t>text.</w:t>
      </w:r>
      <w:proofErr w:type="gramEnd"/>
      <w:r w:rsid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C21EAC" w:rsidRPr="00C21EAC">
        <w:t>Section text.</w:t>
      </w:r>
      <w:proofErr w:type="gramEnd"/>
      <w:r w:rsidR="00C21EAC" w:rsidRPr="00C21EAC">
        <w:t xml:space="preserve"> </w:t>
      </w:r>
      <w:proofErr w:type="gramStart"/>
      <w:r w:rsidR="00C21EAC" w:rsidRPr="00C21EAC">
        <w:t>Section text.</w:t>
      </w:r>
      <w:proofErr w:type="gramEnd"/>
      <w:r w:rsidR="00C21EAC" w:rsidRPr="00C21EAC">
        <w:t xml:space="preserve"> </w:t>
      </w:r>
      <w:proofErr w:type="gramStart"/>
      <w:r w:rsidR="00C21EAC" w:rsidRPr="00C21EAC">
        <w:t>Section text.</w:t>
      </w:r>
      <w:proofErr w:type="gramEnd"/>
      <w:r w:rsidR="00C21EAC" w:rsidRPr="00C21EAC">
        <w:t xml:space="preserve"> </w:t>
      </w:r>
      <w:proofErr w:type="gramStart"/>
      <w:r w:rsidR="00C21EAC" w:rsidRPr="00C21EAC">
        <w:t>Section text.</w:t>
      </w:r>
      <w:proofErr w:type="gramEnd"/>
      <w:r w:rsidR="00C21EAC" w:rsidRPr="00C21EAC">
        <w:t xml:space="preserve"> Section </w:t>
      </w:r>
      <w:proofErr w:type="spellStart"/>
      <w:r w:rsidR="00C21EAC" w:rsidRPr="00C21EAC">
        <w:t>Section</w:t>
      </w:r>
      <w:proofErr w:type="spellEnd"/>
      <w:r w:rsidR="00C21EAC" w:rsidRPr="00C21EAC">
        <w:t xml:space="preserve"> text. </w:t>
      </w:r>
      <w:proofErr w:type="gramStart"/>
      <w:r w:rsidR="00C21EAC" w:rsidRPr="00C21EAC">
        <w:t>Section text.</w:t>
      </w:r>
      <w:proofErr w:type="gramEnd"/>
      <w:r w:rsidR="00C21EAC" w:rsidRPr="00C21EAC">
        <w:t xml:space="preserve"> </w:t>
      </w:r>
      <w:proofErr w:type="gramStart"/>
      <w:r w:rsidR="00C21EAC" w:rsidRPr="00C21EAC">
        <w:t>Section text.</w:t>
      </w:r>
      <w:proofErr w:type="gramEnd"/>
      <w:r w:rsidR="00C21EAC" w:rsidRPr="00C21EAC">
        <w:t xml:space="preserve"> </w:t>
      </w:r>
      <w:proofErr w:type="gramStart"/>
      <w:r w:rsidR="00C21EAC" w:rsidRPr="00C21EAC">
        <w:t>Section text.</w:t>
      </w:r>
      <w:proofErr w:type="gramEnd"/>
      <w:r w:rsidR="00C21EAC" w:rsidRPr="00C21EAC">
        <w:t xml:space="preserve"> Section </w:t>
      </w:r>
      <w:proofErr w:type="spellStart"/>
      <w:r w:rsidR="00C21EAC" w:rsidRPr="00C21EAC">
        <w:t>Section</w:t>
      </w:r>
      <w:proofErr w:type="spellEnd"/>
      <w:r w:rsidR="00C21EAC" w:rsidRPr="00C21EAC">
        <w:t xml:space="preserve"> text. </w:t>
      </w:r>
      <w:proofErr w:type="gramStart"/>
      <w:r w:rsidR="00C21EAC" w:rsidRPr="00C21EAC">
        <w:t>Section text.</w:t>
      </w:r>
      <w:proofErr w:type="gramEnd"/>
      <w:r w:rsidR="00C21EAC" w:rsidRPr="00C21EAC">
        <w:t xml:space="preserve"> </w:t>
      </w:r>
      <w:proofErr w:type="gramStart"/>
      <w:r w:rsidR="00C21EAC" w:rsidRPr="00C21EAC">
        <w:t>Section text.</w:t>
      </w:r>
      <w:proofErr w:type="gramEnd"/>
      <w:r w:rsidR="00C21EAC" w:rsidRPr="00C21EAC">
        <w:t xml:space="preserve"> </w:t>
      </w:r>
      <w:proofErr w:type="gramStart"/>
      <w:r w:rsidR="00C21EAC" w:rsidRPr="00C21EAC">
        <w:t>Section text.</w:t>
      </w:r>
      <w:proofErr w:type="gramEnd"/>
      <w:r w:rsidR="00C21EAC" w:rsidRPr="00C21EAC">
        <w:t xml:space="preserve"> Section </w:t>
      </w:r>
      <w:proofErr w:type="spellStart"/>
      <w:r w:rsidR="00A77A4B" w:rsidRPr="00A77A4B">
        <w:t>Section</w:t>
      </w:r>
      <w:proofErr w:type="spellEnd"/>
      <w:r w:rsidR="00A77A4B" w:rsidRPr="00A77A4B">
        <w:t xml:space="preserve"> text.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 xml:space="preserve">Section </w:t>
      </w:r>
      <w:r w:rsidR="00A77A4B" w:rsidRPr="00A77A4B">
        <w:lastRenderedPageBreak/>
        <w:t>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 xml:space="preserve">Section </w:t>
      </w:r>
      <w:r w:rsidR="00C21EAC">
        <w:t>text… as shown in Fig. 1.</w:t>
      </w:r>
      <w:proofErr w:type="gramEnd"/>
      <w:r w:rsidR="00C21EAC">
        <w:t xml:space="preserve"> </w:t>
      </w:r>
    </w:p>
    <w:p w:rsidR="0054390C" w:rsidRPr="006535EC" w:rsidRDefault="0005473B" w:rsidP="00C21EAC">
      <w:pPr>
        <w:pStyle w:val="Text"/>
        <w:spacing w:before="120" w:after="120"/>
        <w:ind w:firstLine="0"/>
      </w:pPr>
      <w:r>
        <w:rPr>
          <w:noProof/>
        </w:rPr>
      </w:r>
      <w:r>
        <w:rPr>
          <w:noProof/>
        </w:rPr>
        <w:pict>
          <v:group id="Canvas 2" o:spid="_x0000_s1026" editas="canvas" style="width:246.25pt;height:125.05pt;mso-position-horizontal-relative:char;mso-position-vertical-relative:line" coordorigin="6390,4622" coordsize="4925,25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6390;top:4622;width:4925;height:2501;visibility:visible">
              <v:fill o:detectmouseclick="t"/>
              <v:path o:connecttype="none"/>
            </v:shape>
            <v:rect id="Rectangle 4" o:spid="_x0000_s1028" style="position:absolute;left:6788;top:4716;width:4162;height:23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tWGsAA&#10;AADaAAAADwAAAGRycy9kb3ducmV2LnhtbERPTWvCQBC9C/6HZYTedKMFqWk2IhZLe9R48TbNjkk0&#10;Oxuya5L217tCwdPweJ+TrAdTi45aV1lWMJ9FIIhzqysuFByz3fQNhPPIGmvLpOCXHKzT8SjBWNue&#10;99QdfCFCCLsYFZTeN7GULi/JoJvZhjhwZ9sa9AG2hdQt9iHc1HIRRUtpsOLQUGJD25Ly6+FmFPxU&#10;iyP+7bPPyKx2r/57yC6304dSL5Nh8w7C0+Cf4n/3lw7z4fHK48r0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UtWGsAAAADaAAAADwAAAAAAAAAAAAAAAACYAgAAZHJzL2Rvd25y&#10;ZXYueG1sUEsFBgAAAAAEAAQA9QAAAIUDAAAAAA==&#10;"/>
            <w10:wrap type="none"/>
            <w10:anchorlock/>
          </v:group>
        </w:pict>
      </w:r>
    </w:p>
    <w:p w:rsidR="0054390C" w:rsidRPr="006535EC" w:rsidRDefault="0054390C" w:rsidP="002D597A">
      <w:pPr>
        <w:pStyle w:val="FigureCaption"/>
        <w:rPr>
          <w:rFonts w:ascii="Times New Roman" w:hAnsi="Times New Roman" w:cs="Times New Roman"/>
          <w:b w:val="0"/>
          <w:bCs w:val="0"/>
        </w:rPr>
      </w:pPr>
      <w:r w:rsidRPr="006535EC">
        <w:rPr>
          <w:rFonts w:ascii="Times New Roman" w:hAnsi="Times New Roman" w:cs="Times New Roman"/>
          <w:b w:val="0"/>
          <w:bCs w:val="0"/>
        </w:rPr>
        <w:t>Fig</w:t>
      </w:r>
      <w:r w:rsidR="005B1F0C">
        <w:rPr>
          <w:rFonts w:ascii="Times New Roman" w:hAnsi="Times New Roman" w:cs="Times New Roman"/>
          <w:b w:val="0"/>
          <w:bCs w:val="0"/>
        </w:rPr>
        <w:t>ure</w:t>
      </w:r>
      <w:r w:rsidRPr="006535EC">
        <w:rPr>
          <w:rFonts w:ascii="Times New Roman" w:hAnsi="Times New Roman" w:cs="Times New Roman"/>
          <w:b w:val="0"/>
          <w:bCs w:val="0"/>
        </w:rPr>
        <w:t xml:space="preserve"> 1</w:t>
      </w:r>
      <w:r w:rsidR="005B1F0C">
        <w:rPr>
          <w:rFonts w:ascii="Times New Roman" w:hAnsi="Times New Roman" w:cs="Times New Roman"/>
          <w:b w:val="0"/>
          <w:bCs w:val="0"/>
        </w:rPr>
        <w:t xml:space="preserve">: </w:t>
      </w:r>
      <w:r w:rsidR="00A77A4B">
        <w:rPr>
          <w:rFonts w:ascii="Times New Roman" w:hAnsi="Times New Roman" w:cs="Times New Roman"/>
          <w:b w:val="0"/>
          <w:bCs w:val="0"/>
        </w:rPr>
        <w:t>Figure caption</w:t>
      </w:r>
    </w:p>
    <w:p w:rsidR="00A77A4B" w:rsidRDefault="00C21EAC" w:rsidP="00C21EAC">
      <w:pPr>
        <w:pStyle w:val="Text"/>
        <w:tabs>
          <w:tab w:val="left" w:pos="709"/>
        </w:tabs>
        <w:spacing w:before="120" w:line="240" w:lineRule="auto"/>
        <w:ind w:firstLine="0"/>
      </w:pPr>
      <w:proofErr w:type="gramStart"/>
      <w:r>
        <w:t>S</w:t>
      </w:r>
      <w:r w:rsidR="00A77A4B" w:rsidRPr="00A77A4B">
        <w:t>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rPr>
          <w:kern w:val="14"/>
        </w:rPr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rPr>
          <w:kern w:val="14"/>
        </w:rPr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  <w:proofErr w:type="gramStart"/>
      <w:r w:rsidR="00A77A4B" w:rsidRPr="00A77A4B">
        <w:t>Section text.</w:t>
      </w:r>
      <w:proofErr w:type="gramEnd"/>
      <w:r w:rsidR="00A77A4B" w:rsidRPr="00A77A4B">
        <w:t xml:space="preserve"> </w:t>
      </w:r>
    </w:p>
    <w:p w:rsidR="00795AB0" w:rsidRDefault="00A77A4B" w:rsidP="00C21EAC">
      <w:pPr>
        <w:pStyle w:val="Text"/>
        <w:tabs>
          <w:tab w:val="left" w:pos="709"/>
        </w:tabs>
        <w:ind w:firstLine="360"/>
      </w:pPr>
      <w:proofErr w:type="gramStart"/>
      <w:r w:rsidRPr="00A77A4B">
        <w:t>Section text.</w:t>
      </w:r>
      <w:proofErr w:type="gramEnd"/>
      <w:r w:rsidRPr="00A77A4B">
        <w:rPr>
          <w:kern w:val="14"/>
        </w:rPr>
        <w:t xml:space="preserve"> </w:t>
      </w:r>
      <w:proofErr w:type="gramStart"/>
      <w:r w:rsidRPr="00A77A4B">
        <w:t>Section text.</w:t>
      </w:r>
      <w:proofErr w:type="gramEnd"/>
      <w:r w:rsidRPr="00A77A4B">
        <w:t xml:space="preserve"> </w:t>
      </w:r>
      <w:proofErr w:type="gramStart"/>
      <w:r w:rsidRPr="00A77A4B">
        <w:t>Section text.</w:t>
      </w:r>
      <w:proofErr w:type="gramEnd"/>
      <w:r w:rsidRPr="00A77A4B">
        <w:t xml:space="preserve"> </w:t>
      </w:r>
      <w:proofErr w:type="gramStart"/>
      <w:r w:rsidRPr="00A77A4B">
        <w:t>Section text.</w:t>
      </w:r>
      <w:proofErr w:type="gramEnd"/>
      <w:r w:rsidRPr="00A77A4B">
        <w:t xml:space="preserve"> </w:t>
      </w:r>
      <w:proofErr w:type="gramStart"/>
      <w:r w:rsidRPr="00A77A4B">
        <w:t>Section text.</w:t>
      </w:r>
      <w:proofErr w:type="gramEnd"/>
      <w:r w:rsidRPr="00A77A4B">
        <w:t xml:space="preserve"> </w:t>
      </w:r>
      <w:proofErr w:type="gramStart"/>
      <w:r w:rsidRPr="00A77A4B">
        <w:t>Section text.</w:t>
      </w:r>
      <w:proofErr w:type="gramEnd"/>
      <w:r w:rsidRPr="00A77A4B">
        <w:t xml:space="preserve"> </w:t>
      </w:r>
      <w:proofErr w:type="gramStart"/>
      <w:r w:rsidRPr="00A77A4B">
        <w:t>Section text.</w:t>
      </w:r>
      <w:proofErr w:type="gramEnd"/>
      <w:r w:rsidRPr="00A77A4B">
        <w:t xml:space="preserve"> </w:t>
      </w:r>
      <w:proofErr w:type="gramStart"/>
      <w:r w:rsidRPr="00A77A4B">
        <w:t>Section text.</w:t>
      </w:r>
      <w:proofErr w:type="gramEnd"/>
      <w:r w:rsidRPr="00A77A4B">
        <w:rPr>
          <w:kern w:val="14"/>
        </w:rPr>
        <w:t xml:space="preserve"> </w:t>
      </w:r>
      <w:proofErr w:type="gramStart"/>
      <w:r w:rsidRPr="00A77A4B">
        <w:t>Section text.</w:t>
      </w:r>
      <w:proofErr w:type="gramEnd"/>
      <w:r w:rsidRPr="00A77A4B">
        <w:t xml:space="preserve"> </w:t>
      </w:r>
      <w:proofErr w:type="gramStart"/>
      <w:r w:rsidRPr="00A77A4B">
        <w:t>Section text.</w:t>
      </w:r>
      <w:proofErr w:type="gramEnd"/>
      <w:r w:rsidRPr="00A77A4B">
        <w:t xml:space="preserve"> </w:t>
      </w:r>
      <w:proofErr w:type="gramStart"/>
      <w:r w:rsidRPr="00A77A4B">
        <w:t>Section text.</w:t>
      </w:r>
      <w:proofErr w:type="gramEnd"/>
      <w:r w:rsidRPr="00A77A4B">
        <w:t xml:space="preserve"> </w:t>
      </w:r>
      <w:proofErr w:type="gramStart"/>
      <w:r w:rsidRPr="00A77A4B">
        <w:t>Section text.</w:t>
      </w:r>
      <w:proofErr w:type="gramEnd"/>
      <w:r w:rsidRPr="00A77A4B">
        <w:t xml:space="preserve"> </w:t>
      </w:r>
      <w:proofErr w:type="gramStart"/>
      <w:r w:rsidRPr="00A77A4B">
        <w:t>Section text.</w:t>
      </w:r>
      <w:proofErr w:type="gramEnd"/>
      <w:r w:rsidRPr="00A77A4B">
        <w:t xml:space="preserve"> </w:t>
      </w:r>
      <w:proofErr w:type="gramStart"/>
      <w:r w:rsidRPr="00A77A4B">
        <w:t>Section text.</w:t>
      </w:r>
      <w:proofErr w:type="gramEnd"/>
      <w:r w:rsidRPr="00A77A4B">
        <w:t xml:space="preserve"> </w:t>
      </w:r>
      <w:r w:rsidR="00C21EAC">
        <w:t>Section text… According to Eq. (1)</w:t>
      </w:r>
    </w:p>
    <w:p w:rsidR="00C21EAC" w:rsidRDefault="00C21EAC" w:rsidP="00C21EAC">
      <w:pPr>
        <w:pStyle w:val="Text"/>
        <w:tabs>
          <w:tab w:val="center" w:pos="2430"/>
          <w:tab w:val="right" w:pos="4943"/>
        </w:tabs>
        <w:spacing w:before="120" w:after="120" w:line="240" w:lineRule="auto"/>
        <w:ind w:firstLine="0"/>
      </w:pPr>
      <w:r>
        <w:tab/>
      </w:r>
      <w:r w:rsidRPr="00C21EAC">
        <w:rPr>
          <w:position w:val="-6"/>
        </w:rPr>
        <w:object w:dxaOrig="680" w:dyaOrig="240">
          <v:shape id="_x0000_i1026" type="#_x0000_t75" style="width:34.15pt;height:12.15pt" o:ole="">
            <v:imagedata r:id="rId10" o:title=""/>
          </v:shape>
          <o:OLEObject Type="Embed" ProgID="Equation.DSMT4" ShapeID="_x0000_i1026" DrawAspect="Content" ObjectID="_1488875185" r:id="rId11"/>
        </w:object>
      </w:r>
      <w:r>
        <w:tab/>
        <w:t>(1)</w:t>
      </w:r>
    </w:p>
    <w:p w:rsidR="0054390C" w:rsidRDefault="00A77A4B" w:rsidP="00A77A4B">
      <w:pPr>
        <w:pStyle w:val="BodyTextIndent"/>
        <w:ind w:firstLine="0"/>
      </w:pPr>
      <w:proofErr w:type="gramStart"/>
      <w:r>
        <w:t>w</w:t>
      </w:r>
      <w:r w:rsidR="0054390C" w:rsidRPr="006535EC">
        <w:t>here</w:t>
      </w:r>
      <w:proofErr w:type="gramEnd"/>
      <w:r w:rsidR="0054390C" w:rsidRPr="006535EC">
        <w:t xml:space="preserve"> </w:t>
      </w:r>
      <w:r w:rsidR="00795AB0" w:rsidRPr="00795AB0">
        <w:rPr>
          <w:i/>
        </w:rPr>
        <w:t>F</w:t>
      </w:r>
      <w:r w:rsidR="00795AB0">
        <w:t xml:space="preserve"> </w:t>
      </w:r>
      <w:r>
        <w:t xml:space="preserve">represents </w:t>
      </w:r>
      <w:r w:rsidR="00C21EAC">
        <w:t xml:space="preserve">the </w:t>
      </w:r>
      <w:r>
        <w:t>force</w:t>
      </w:r>
      <w:r w:rsidR="00C21EAC">
        <w:t xml:space="preserve"> applied</w:t>
      </w:r>
      <w:r>
        <w:t xml:space="preserve">, </w:t>
      </w:r>
      <w:r w:rsidRPr="00A77A4B">
        <w:rPr>
          <w:i/>
        </w:rPr>
        <w:t>m</w:t>
      </w:r>
      <w:r>
        <w:t xml:space="preserve"> is mass and </w:t>
      </w:r>
      <w:r w:rsidRPr="00A77A4B">
        <w:rPr>
          <w:i/>
        </w:rPr>
        <w:t>a</w:t>
      </w:r>
      <w:r>
        <w:t xml:space="preserve"> is </w:t>
      </w:r>
      <w:r w:rsidR="00C21EAC">
        <w:t>the acceleration of the motion.</w:t>
      </w:r>
    </w:p>
    <w:p w:rsidR="00C21EAC" w:rsidRPr="00C21EAC" w:rsidRDefault="00C21EAC" w:rsidP="006C05AF">
      <w:pPr>
        <w:pStyle w:val="BodyTextIndent"/>
      </w:pP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  <w:r w:rsidRPr="00C21EAC">
        <w:t xml:space="preserve"> </w:t>
      </w:r>
      <w:proofErr w:type="gramStart"/>
      <w:r w:rsidRPr="00C21EAC">
        <w:t>Section text.</w:t>
      </w:r>
      <w:proofErr w:type="gramEnd"/>
    </w:p>
    <w:p w:rsidR="0054390C" w:rsidRPr="006535EC" w:rsidRDefault="0054390C" w:rsidP="00187ABB">
      <w:pPr>
        <w:pStyle w:val="AcknowledgmentsClauseTitle"/>
        <w:spacing w:after="240"/>
        <w:jc w:val="left"/>
        <w:rPr>
          <w:rFonts w:ascii="Times New Roman" w:hAnsi="Times New Roman" w:cs="Times New Roman"/>
        </w:rPr>
      </w:pPr>
      <w:r w:rsidRPr="006535EC">
        <w:rPr>
          <w:rFonts w:ascii="Times New Roman" w:hAnsi="Times New Roman" w:cs="Times New Roman"/>
        </w:rPr>
        <w:t>Conclusions</w:t>
      </w:r>
    </w:p>
    <w:p w:rsidR="0054390C" w:rsidRPr="006535EC" w:rsidRDefault="00A77A4B" w:rsidP="00A77A4B">
      <w:pPr>
        <w:pStyle w:val="BodyTextIndent"/>
        <w:ind w:firstLine="0"/>
      </w:pPr>
      <w:proofErr w:type="gramStart"/>
      <w:r>
        <w:t>Conclusions text.</w:t>
      </w:r>
      <w:proofErr w:type="gramEnd"/>
      <w:r>
        <w:t xml:space="preserve"> </w:t>
      </w:r>
      <w:proofErr w:type="gramStart"/>
      <w:r w:rsidRPr="00A77A4B">
        <w:t>Conclusions text.</w:t>
      </w:r>
      <w:proofErr w:type="gramEnd"/>
      <w:r w:rsidRPr="00A77A4B">
        <w:t xml:space="preserve"> </w:t>
      </w:r>
      <w:proofErr w:type="gramStart"/>
      <w:r w:rsidRPr="00A77A4B">
        <w:t>Conclusions text.</w:t>
      </w:r>
      <w:proofErr w:type="gramEnd"/>
      <w:r w:rsidRPr="00A77A4B">
        <w:t xml:space="preserve"> </w:t>
      </w:r>
      <w:proofErr w:type="gramStart"/>
      <w:r w:rsidRPr="00A77A4B">
        <w:t>Conclusions text.</w:t>
      </w:r>
      <w:proofErr w:type="gramEnd"/>
      <w:r w:rsidRPr="00A77A4B">
        <w:t xml:space="preserve"> </w:t>
      </w:r>
      <w:proofErr w:type="gramStart"/>
      <w:r w:rsidRPr="00A77A4B">
        <w:t>Conclusions text.</w:t>
      </w:r>
      <w:proofErr w:type="gramEnd"/>
      <w:r w:rsidRPr="00A77A4B">
        <w:t xml:space="preserve"> </w:t>
      </w:r>
      <w:proofErr w:type="gramStart"/>
      <w:r w:rsidRPr="00A77A4B">
        <w:t>Conclusions text.</w:t>
      </w:r>
      <w:proofErr w:type="gramEnd"/>
      <w:r w:rsidRPr="00A77A4B">
        <w:t xml:space="preserve"> </w:t>
      </w:r>
      <w:proofErr w:type="gramStart"/>
      <w:r w:rsidRPr="00A77A4B">
        <w:t>Conclusions text.</w:t>
      </w:r>
      <w:proofErr w:type="gramEnd"/>
      <w:r w:rsidRPr="00A77A4B">
        <w:t xml:space="preserve"> </w:t>
      </w:r>
      <w:proofErr w:type="gramStart"/>
      <w:r w:rsidRPr="00A77A4B">
        <w:t>Conclusions text.</w:t>
      </w:r>
      <w:proofErr w:type="gramEnd"/>
      <w:r w:rsidRPr="00A77A4B">
        <w:t xml:space="preserve"> </w:t>
      </w:r>
      <w:proofErr w:type="gramStart"/>
      <w:r w:rsidRPr="00A77A4B">
        <w:t>Conclusions text.</w:t>
      </w:r>
      <w:proofErr w:type="gramEnd"/>
      <w:r w:rsidRPr="00A77A4B">
        <w:t xml:space="preserve"> </w:t>
      </w:r>
      <w:proofErr w:type="gramStart"/>
      <w:r w:rsidRPr="00A77A4B">
        <w:t>Conclusions text.</w:t>
      </w:r>
      <w:proofErr w:type="gramEnd"/>
      <w:r w:rsidRPr="00A77A4B">
        <w:t xml:space="preserve"> </w:t>
      </w:r>
      <w:proofErr w:type="gramStart"/>
      <w:r w:rsidRPr="00A77A4B">
        <w:t>Conclusions text.</w:t>
      </w:r>
      <w:proofErr w:type="gramEnd"/>
      <w:r w:rsidRPr="00A77A4B">
        <w:t xml:space="preserve"> </w:t>
      </w:r>
      <w:proofErr w:type="gramStart"/>
      <w:r w:rsidRPr="00A77A4B">
        <w:t>Conclusions text.</w:t>
      </w:r>
      <w:proofErr w:type="gramEnd"/>
      <w:r w:rsidRPr="00A77A4B">
        <w:t xml:space="preserve"> </w:t>
      </w:r>
      <w:proofErr w:type="gramStart"/>
      <w:r w:rsidRPr="00A77A4B">
        <w:t>Conclusions text.</w:t>
      </w:r>
      <w:proofErr w:type="gramEnd"/>
      <w:r w:rsidRPr="00A77A4B">
        <w:t xml:space="preserve"> </w:t>
      </w:r>
      <w:proofErr w:type="gramStart"/>
      <w:r w:rsidRPr="00A77A4B">
        <w:t>Conclusions text.</w:t>
      </w:r>
      <w:proofErr w:type="gramEnd"/>
      <w:r w:rsidRPr="00A77A4B">
        <w:t xml:space="preserve"> </w:t>
      </w:r>
      <w:proofErr w:type="gramStart"/>
      <w:r w:rsidR="006C05AF">
        <w:t>Conclusions text.</w:t>
      </w:r>
      <w:proofErr w:type="gramEnd"/>
    </w:p>
    <w:p w:rsidR="0054390C" w:rsidRPr="006535EC" w:rsidRDefault="0054390C" w:rsidP="00187ABB">
      <w:pPr>
        <w:pStyle w:val="AcknowledgmentsClauseTitle"/>
        <w:spacing w:after="240"/>
        <w:jc w:val="left"/>
        <w:rPr>
          <w:rFonts w:ascii="Times New Roman" w:hAnsi="Times New Roman" w:cs="Times New Roman"/>
        </w:rPr>
      </w:pPr>
      <w:r w:rsidRPr="006535EC">
        <w:rPr>
          <w:rFonts w:ascii="Times New Roman" w:hAnsi="Times New Roman" w:cs="Times New Roman"/>
        </w:rPr>
        <w:lastRenderedPageBreak/>
        <w:t>acknowledgments</w:t>
      </w:r>
    </w:p>
    <w:p w:rsidR="0054390C" w:rsidRPr="006535EC" w:rsidRDefault="00795AB0" w:rsidP="00A77A4B">
      <w:pPr>
        <w:pStyle w:val="BodyTextIndent"/>
        <w:ind w:firstLine="0"/>
      </w:pPr>
      <w:proofErr w:type="gramStart"/>
      <w:r>
        <w:t>Acknowledgements text.</w:t>
      </w:r>
      <w:proofErr w:type="gramEnd"/>
      <w:r w:rsidR="00A77A4B">
        <w:t xml:space="preserve"> </w:t>
      </w:r>
      <w:proofErr w:type="gramStart"/>
      <w:r w:rsidR="00A77A4B" w:rsidRPr="00A77A4B">
        <w:t>Acknowledgements text.</w:t>
      </w:r>
      <w:proofErr w:type="gramEnd"/>
      <w:r w:rsidR="00A77A4B" w:rsidRPr="00A77A4B">
        <w:t xml:space="preserve"> </w:t>
      </w:r>
      <w:proofErr w:type="gramStart"/>
      <w:r w:rsidR="00A77A4B" w:rsidRPr="00A77A4B">
        <w:t>Acknowledgements text.</w:t>
      </w:r>
      <w:proofErr w:type="gramEnd"/>
      <w:r w:rsidR="00A77A4B" w:rsidRPr="00A77A4B">
        <w:t xml:space="preserve"> </w:t>
      </w:r>
      <w:proofErr w:type="gramStart"/>
      <w:r w:rsidR="00A77A4B" w:rsidRPr="00A77A4B">
        <w:t>Acknowledgements text.</w:t>
      </w:r>
      <w:proofErr w:type="gramEnd"/>
      <w:r w:rsidR="00A77A4B" w:rsidRPr="00A77A4B">
        <w:t xml:space="preserve"> </w:t>
      </w:r>
      <w:proofErr w:type="gramStart"/>
      <w:r w:rsidR="00A77A4B" w:rsidRPr="00A77A4B">
        <w:t>Acknowledgements text.</w:t>
      </w:r>
      <w:proofErr w:type="gramEnd"/>
      <w:r w:rsidR="00A77A4B" w:rsidRPr="00A77A4B">
        <w:t xml:space="preserve"> </w:t>
      </w:r>
      <w:proofErr w:type="gramStart"/>
      <w:r w:rsidR="00A77A4B" w:rsidRPr="00A77A4B">
        <w:t>Acknowledgements text.</w:t>
      </w:r>
      <w:proofErr w:type="gramEnd"/>
      <w:r w:rsidR="00A77A4B" w:rsidRPr="00A77A4B">
        <w:t xml:space="preserve"> </w:t>
      </w:r>
    </w:p>
    <w:p w:rsidR="0054390C" w:rsidRPr="006535EC" w:rsidRDefault="0054390C" w:rsidP="00187ABB">
      <w:pPr>
        <w:pStyle w:val="AcknowledgmentsClauseTitle"/>
        <w:spacing w:after="240"/>
        <w:jc w:val="left"/>
        <w:rPr>
          <w:rFonts w:ascii="Times New Roman" w:hAnsi="Times New Roman" w:cs="Times New Roman"/>
        </w:rPr>
      </w:pPr>
      <w:r w:rsidRPr="006535EC">
        <w:rPr>
          <w:rFonts w:ascii="Times New Roman" w:hAnsi="Times New Roman" w:cs="Times New Roman"/>
        </w:rPr>
        <w:t>Referen</w:t>
      </w:r>
      <w:bookmarkStart w:id="2" w:name="_GoBack"/>
      <w:bookmarkEnd w:id="2"/>
      <w:r w:rsidRPr="006535EC">
        <w:rPr>
          <w:rFonts w:ascii="Times New Roman" w:hAnsi="Times New Roman" w:cs="Times New Roman"/>
        </w:rPr>
        <w:t>ces</w:t>
      </w:r>
    </w:p>
    <w:p w:rsidR="009C35C8" w:rsidRPr="006535EC" w:rsidRDefault="009C35C8" w:rsidP="009C35C8">
      <w:pPr>
        <w:pStyle w:val="References"/>
        <w:numPr>
          <w:ilvl w:val="0"/>
          <w:numId w:val="35"/>
        </w:numPr>
        <w:spacing w:after="120"/>
        <w:ind w:left="360"/>
        <w:rPr>
          <w:sz w:val="20"/>
          <w:szCs w:val="20"/>
        </w:rPr>
      </w:pPr>
      <w:r>
        <w:rPr>
          <w:sz w:val="20"/>
          <w:szCs w:val="20"/>
        </w:rPr>
        <w:t xml:space="preserve">Smith, J., Jones, M., and Henderson, A. 2010, “Title of the paper”, </w:t>
      </w:r>
      <w:r w:rsidRPr="009C35C8">
        <w:rPr>
          <w:i/>
          <w:sz w:val="20"/>
          <w:szCs w:val="20"/>
        </w:rPr>
        <w:t>Name of the Journal</w:t>
      </w:r>
      <w:r>
        <w:rPr>
          <w:sz w:val="20"/>
          <w:szCs w:val="20"/>
        </w:rPr>
        <w:t xml:space="preserve">, </w:t>
      </w:r>
      <w:proofErr w:type="spellStart"/>
      <w:proofErr w:type="gramStart"/>
      <w:r>
        <w:rPr>
          <w:sz w:val="20"/>
          <w:szCs w:val="20"/>
        </w:rPr>
        <w:t>Vol</w:t>
      </w:r>
      <w:proofErr w:type="spellEnd"/>
      <w:r>
        <w:rPr>
          <w:sz w:val="20"/>
          <w:szCs w:val="20"/>
        </w:rPr>
        <w:t>(</w:t>
      </w:r>
      <w:proofErr w:type="gramEnd"/>
      <w:r>
        <w:rPr>
          <w:sz w:val="20"/>
          <w:szCs w:val="20"/>
        </w:rPr>
        <w:t>number), pp. xxx-xxx.</w:t>
      </w:r>
    </w:p>
    <w:p w:rsidR="009C35C8" w:rsidRPr="006535EC" w:rsidRDefault="009C35C8" w:rsidP="009C35C8">
      <w:pPr>
        <w:pStyle w:val="References"/>
        <w:numPr>
          <w:ilvl w:val="0"/>
          <w:numId w:val="35"/>
        </w:numPr>
        <w:spacing w:after="120"/>
        <w:ind w:left="360"/>
        <w:rPr>
          <w:sz w:val="20"/>
          <w:szCs w:val="20"/>
        </w:rPr>
      </w:pPr>
      <w:r>
        <w:rPr>
          <w:sz w:val="20"/>
          <w:szCs w:val="20"/>
        </w:rPr>
        <w:t xml:space="preserve">Smith, J., Jones, M., and Henderson, A. 2011, “Title of the paper”, </w:t>
      </w:r>
      <w:r w:rsidRPr="009C35C8">
        <w:rPr>
          <w:i/>
          <w:sz w:val="20"/>
          <w:szCs w:val="20"/>
        </w:rPr>
        <w:t xml:space="preserve">Name of the </w:t>
      </w:r>
      <w:r>
        <w:rPr>
          <w:i/>
          <w:sz w:val="20"/>
          <w:szCs w:val="20"/>
        </w:rPr>
        <w:t>Conference</w:t>
      </w:r>
      <w:r>
        <w:rPr>
          <w:sz w:val="20"/>
          <w:szCs w:val="20"/>
        </w:rPr>
        <w:t>, Conference City, Conference Country, pp. xxx-xxx.</w:t>
      </w:r>
    </w:p>
    <w:p w:rsidR="009C35C8" w:rsidRPr="006535EC" w:rsidRDefault="009C35C8" w:rsidP="009C35C8">
      <w:pPr>
        <w:pStyle w:val="References"/>
        <w:numPr>
          <w:ilvl w:val="0"/>
          <w:numId w:val="35"/>
        </w:numPr>
        <w:spacing w:after="120"/>
        <w:ind w:left="360"/>
        <w:rPr>
          <w:sz w:val="20"/>
          <w:szCs w:val="20"/>
        </w:rPr>
      </w:pPr>
      <w:r>
        <w:rPr>
          <w:sz w:val="20"/>
          <w:szCs w:val="20"/>
        </w:rPr>
        <w:t xml:space="preserve">Smith, J., Jones, M., and Henderson, A. 2012, </w:t>
      </w:r>
      <w:r w:rsidRPr="009C35C8">
        <w:rPr>
          <w:i/>
          <w:sz w:val="20"/>
          <w:szCs w:val="20"/>
        </w:rPr>
        <w:t>Book Title</w:t>
      </w:r>
      <w:r>
        <w:rPr>
          <w:sz w:val="20"/>
          <w:szCs w:val="20"/>
        </w:rPr>
        <w:t>, Publisher, City.</w:t>
      </w:r>
    </w:p>
    <w:sectPr w:rsidR="009C35C8" w:rsidRPr="006535EC" w:rsidSect="0011097E">
      <w:headerReference w:type="default" r:id="rId12"/>
      <w:type w:val="continuous"/>
      <w:pgSz w:w="12240" w:h="15840" w:code="1"/>
      <w:pgMar w:top="1080" w:right="907" w:bottom="1440" w:left="907" w:header="720" w:footer="720" w:gutter="0"/>
      <w:cols w:num="2" w:space="540" w:equalWidth="0">
        <w:col w:w="4943" w:space="540"/>
        <w:col w:w="4943"/>
      </w:cols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4392" w:rsidRDefault="00384392">
      <w:r>
        <w:separator/>
      </w:r>
    </w:p>
  </w:endnote>
  <w:endnote w:type="continuationSeparator" w:id="0">
    <w:p w:rsidR="00384392" w:rsidRDefault="003843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4392" w:rsidRDefault="00384392">
      <w:r>
        <w:separator/>
      </w:r>
    </w:p>
  </w:footnote>
  <w:footnote w:type="continuationSeparator" w:id="0">
    <w:p w:rsidR="00384392" w:rsidRDefault="0038439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06F8" w:rsidRDefault="00C306F8" w:rsidP="00C62F6D">
    <w:pPr>
      <w:pStyle w:val="Header"/>
      <w:jc w:val="right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2F6D" w:rsidRPr="00C62F6D" w:rsidRDefault="00C62F6D" w:rsidP="00C62F6D">
    <w:pPr>
      <w:pStyle w:val="Header"/>
      <w:jc w:val="right"/>
      <w:rPr>
        <w:bCs/>
      </w:rPr>
    </w:pPr>
    <w:bookmarkStart w:id="1" w:name="PutConferenceHere"/>
    <w:r w:rsidRPr="00C62F6D">
      <w:rPr>
        <w:bCs/>
      </w:rPr>
      <w:t>Proceedings of the 25</w:t>
    </w:r>
    <w:r w:rsidRPr="00C62F6D">
      <w:rPr>
        <w:bCs/>
        <w:vertAlign w:val="superscript"/>
      </w:rPr>
      <w:t>th</w:t>
    </w:r>
    <w:r w:rsidRPr="00C62F6D">
      <w:rPr>
        <w:bCs/>
      </w:rPr>
      <w:t xml:space="preserve"> CANCAM</w:t>
    </w:r>
  </w:p>
  <w:p w:rsidR="00C62F6D" w:rsidRPr="00C62F6D" w:rsidRDefault="00C62F6D" w:rsidP="00C62F6D">
    <w:pPr>
      <w:pStyle w:val="Header"/>
      <w:jc w:val="right"/>
      <w:rPr>
        <w:bCs/>
      </w:rPr>
    </w:pPr>
    <w:r w:rsidRPr="00C62F6D">
      <w:rPr>
        <w:bCs/>
      </w:rPr>
      <w:t>London, Ontario, Canada, May 31 – June 4, 201</w:t>
    </w:r>
    <w:bookmarkEnd w:id="1"/>
    <w:r w:rsidR="00CF4F01">
      <w:rPr>
        <w:bCs/>
      </w:rPr>
      <w:t>5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2F6D" w:rsidRDefault="00C62F6D" w:rsidP="00C62F6D">
    <w:pPr>
      <w:pStyle w:val="Header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B"/>
    <w:multiLevelType w:val="multilevel"/>
    <w:tmpl w:val="2E085744"/>
    <w:lvl w:ilvl="0">
      <w:start w:val="1"/>
      <w:numFmt w:val="upperRoman"/>
      <w:pStyle w:val="Heading1"/>
      <w:lvlText w:val="%1."/>
      <w:legacy w:legacy="1" w:legacySpace="144" w:legacyIndent="144"/>
      <w:lvlJc w:val="left"/>
    </w:lvl>
    <w:lvl w:ilvl="1">
      <w:start w:val="1"/>
      <w:numFmt w:val="upperLetter"/>
      <w:pStyle w:val="Heading2"/>
      <w:lvlText w:val="%2."/>
      <w:legacy w:legacy="1" w:legacySpace="144" w:legacyIndent="144"/>
      <w:lvlJc w:val="left"/>
    </w:lvl>
    <w:lvl w:ilvl="2">
      <w:start w:val="1"/>
      <w:numFmt w:val="decimal"/>
      <w:pStyle w:val="Heading3"/>
      <w:lvlText w:val="%3)"/>
      <w:legacy w:legacy="1" w:legacySpace="144" w:legacyIndent="144"/>
      <w:lvlJc w:val="left"/>
    </w:lvl>
    <w:lvl w:ilvl="3">
      <w:start w:val="1"/>
      <w:numFmt w:val="lowerLetter"/>
      <w:pStyle w:val="Heading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Heading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Heading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Heading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Heading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065E01F0"/>
    <w:multiLevelType w:val="hybridMultilevel"/>
    <w:tmpl w:val="70804210"/>
    <w:lvl w:ilvl="0" w:tplc="C89A47DE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0DA52EB"/>
    <w:multiLevelType w:val="hybridMultilevel"/>
    <w:tmpl w:val="E8583CA2"/>
    <w:lvl w:ilvl="0" w:tplc="81368FFA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6B16455"/>
    <w:multiLevelType w:val="hybridMultilevel"/>
    <w:tmpl w:val="C5422F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cs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4">
    <w:nsid w:val="383C07B0"/>
    <w:multiLevelType w:val="hybridMultilevel"/>
    <w:tmpl w:val="27F67ECE"/>
    <w:lvl w:ilvl="0" w:tplc="A2C8670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6">
    <w:nsid w:val="3A8E138C"/>
    <w:multiLevelType w:val="hybridMultilevel"/>
    <w:tmpl w:val="213A34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5A7B1E"/>
    <w:multiLevelType w:val="hybridMultilevel"/>
    <w:tmpl w:val="E3C451A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cs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8">
    <w:nsid w:val="525C47B9"/>
    <w:multiLevelType w:val="hybridMultilevel"/>
    <w:tmpl w:val="DB90E206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cs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cs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cs="Wingdings" w:hint="default"/>
      </w:rPr>
    </w:lvl>
    <w:lvl w:ilvl="4" w:tplc="04090003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cs="Wingdings" w:hint="default"/>
      </w:rPr>
    </w:lvl>
    <w:lvl w:ilvl="5" w:tplc="0409000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cs="Wingdings" w:hint="default"/>
      </w:rPr>
    </w:lvl>
    <w:lvl w:ilvl="7" w:tplc="04090003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cs="Wingdings" w:hint="default"/>
      </w:rPr>
    </w:lvl>
    <w:lvl w:ilvl="8" w:tplc="04090005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cs="Wingdings" w:hint="default"/>
      </w:rPr>
    </w:lvl>
  </w:abstractNum>
  <w:abstractNum w:abstractNumId="9">
    <w:nsid w:val="53BF1225"/>
    <w:multiLevelType w:val="hybridMultilevel"/>
    <w:tmpl w:val="2CAC0E48"/>
    <w:lvl w:ilvl="0" w:tplc="A2C86708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0">
    <w:nsid w:val="57C31AE7"/>
    <w:multiLevelType w:val="hybridMultilevel"/>
    <w:tmpl w:val="81EA641C"/>
    <w:lvl w:ilvl="0" w:tplc="A2C8670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D041DCF"/>
    <w:multiLevelType w:val="hybridMultilevel"/>
    <w:tmpl w:val="A574E2AA"/>
    <w:lvl w:ilvl="0" w:tplc="FFFACD68">
      <w:start w:val="1"/>
      <w:numFmt w:val="bullet"/>
      <w:lvlText w:val=""/>
      <w:lvlJc w:val="left"/>
      <w:pPr>
        <w:tabs>
          <w:tab w:val="num" w:pos="1042"/>
        </w:tabs>
        <w:ind w:left="1042" w:hanging="420"/>
      </w:pPr>
      <w:rPr>
        <w:rFonts w:ascii="Wingdings" w:hAnsi="Wingdings" w:cs="Wingdings" w:hint="default"/>
        <w:sz w:val="13"/>
        <w:szCs w:val="13"/>
      </w:rPr>
    </w:lvl>
    <w:lvl w:ilvl="1" w:tplc="15547E9E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cs="Wingdings" w:hint="default"/>
        <w:sz w:val="11"/>
        <w:szCs w:val="11"/>
      </w:rPr>
    </w:lvl>
    <w:lvl w:ilvl="2" w:tplc="04090005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cs="Wingdings" w:hint="default"/>
      </w:rPr>
    </w:lvl>
    <w:lvl w:ilvl="4" w:tplc="04090003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cs="Wingdings" w:hint="default"/>
      </w:rPr>
    </w:lvl>
    <w:lvl w:ilvl="5" w:tplc="0409000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cs="Wingdings" w:hint="default"/>
      </w:rPr>
    </w:lvl>
    <w:lvl w:ilvl="7" w:tplc="04090003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cs="Wingdings" w:hint="default"/>
      </w:rPr>
    </w:lvl>
    <w:lvl w:ilvl="8" w:tplc="04090005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cs="Wingdings" w:hint="default"/>
      </w:rPr>
    </w:lvl>
  </w:abstractNum>
  <w:abstractNum w:abstractNumId="12">
    <w:nsid w:val="5D721CF2"/>
    <w:multiLevelType w:val="hybridMultilevel"/>
    <w:tmpl w:val="330CA5A4"/>
    <w:lvl w:ilvl="0" w:tplc="9E942480">
      <w:start w:val="1"/>
      <w:numFmt w:val="bullet"/>
      <w:lvlText w:val=""/>
      <w:lvlJc w:val="left"/>
      <w:pPr>
        <w:tabs>
          <w:tab w:val="num" w:pos="570"/>
        </w:tabs>
        <w:ind w:left="570" w:hanging="360"/>
      </w:pPr>
      <w:rPr>
        <w:rFonts w:ascii="Symbol" w:hAnsi="Symbol" w:cs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3">
    <w:nsid w:val="60927D5C"/>
    <w:multiLevelType w:val="hybridMultilevel"/>
    <w:tmpl w:val="21E6BFB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4">
    <w:nsid w:val="613737C9"/>
    <w:multiLevelType w:val="hybridMultilevel"/>
    <w:tmpl w:val="A61E4AF6"/>
    <w:lvl w:ilvl="0" w:tplc="4DEA9E7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cs="Wingdings" w:hint="default"/>
      </w:rPr>
    </w:lvl>
    <w:lvl w:ilvl="1" w:tplc="C0BEB108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cs="Wingdings" w:hint="default"/>
      </w:rPr>
    </w:lvl>
    <w:lvl w:ilvl="2" w:tplc="261C7710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E6CAFE2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</w:rPr>
    </w:lvl>
    <w:lvl w:ilvl="4" w:tplc="E91800AC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</w:rPr>
    </w:lvl>
    <w:lvl w:ilvl="5" w:tplc="3806B226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D302AA24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</w:rPr>
    </w:lvl>
    <w:lvl w:ilvl="7" w:tplc="974822E4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</w:rPr>
    </w:lvl>
    <w:lvl w:ilvl="8" w:tplc="CFF6C240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5">
    <w:nsid w:val="666E5144"/>
    <w:multiLevelType w:val="hybridMultilevel"/>
    <w:tmpl w:val="A8BA82E8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cs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6">
    <w:nsid w:val="6786404E"/>
    <w:multiLevelType w:val="hybridMultilevel"/>
    <w:tmpl w:val="362A366E"/>
    <w:lvl w:ilvl="0" w:tplc="2124CAD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cs="Wingdings" w:hint="default"/>
        <w:color w:val="auto"/>
      </w:rPr>
    </w:lvl>
    <w:lvl w:ilvl="1" w:tplc="E5BE290C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eastAsia"/>
        <w:color w:val="auto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7">
    <w:nsid w:val="6DC3293B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num w:numId="1">
    <w:abstractNumId w:val="8"/>
  </w:num>
  <w:num w:numId="2">
    <w:abstractNumId w:val="9"/>
  </w:num>
  <w:num w:numId="3">
    <w:abstractNumId w:val="10"/>
  </w:num>
  <w:num w:numId="4">
    <w:abstractNumId w:val="4"/>
  </w:num>
  <w:num w:numId="5">
    <w:abstractNumId w:val="7"/>
  </w:num>
  <w:num w:numId="6">
    <w:abstractNumId w:val="14"/>
  </w:num>
  <w:num w:numId="7">
    <w:abstractNumId w:val="1"/>
  </w:num>
  <w:num w:numId="8">
    <w:abstractNumId w:val="2"/>
  </w:num>
  <w:num w:numId="9">
    <w:abstractNumId w:val="12"/>
  </w:num>
  <w:num w:numId="10">
    <w:abstractNumId w:val="16"/>
  </w:num>
  <w:num w:numId="11">
    <w:abstractNumId w:val="3"/>
  </w:num>
  <w:num w:numId="12">
    <w:abstractNumId w:val="13"/>
  </w:num>
  <w:num w:numId="13">
    <w:abstractNumId w:val="15"/>
  </w:num>
  <w:num w:numId="14">
    <w:abstractNumId w:val="5"/>
  </w:num>
  <w:num w:numId="15">
    <w:abstractNumId w:val="17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5"/>
  </w:num>
  <w:num w:numId="21">
    <w:abstractNumId w:val="0"/>
  </w:num>
  <w:num w:numId="22">
    <w:abstractNumId w:val="11"/>
  </w:num>
  <w:num w:numId="23">
    <w:abstractNumId w:val="0"/>
    <w:lvlOverride w:ilvl="0">
      <w:startOverride w:val="1"/>
    </w:lvlOverride>
    <w:lvlOverride w:ilvl="1">
      <w:startOverride w:val="1"/>
    </w:lvlOverride>
  </w:num>
  <w:num w:numId="24">
    <w:abstractNumId w:val="5"/>
  </w:num>
  <w:num w:numId="25">
    <w:abstractNumId w:val="5"/>
  </w:num>
  <w:num w:numId="26">
    <w:abstractNumId w:val="5"/>
  </w:num>
  <w:num w:numId="27">
    <w:abstractNumId w:val="5"/>
  </w:num>
  <w:num w:numId="28">
    <w:abstractNumId w:val="5"/>
  </w:num>
  <w:num w:numId="29">
    <w:abstractNumId w:val="5"/>
  </w:num>
  <w:num w:numId="30">
    <w:abstractNumId w:val="5"/>
  </w:num>
  <w:num w:numId="31">
    <w:abstractNumId w:val="5"/>
  </w:num>
  <w:num w:numId="32">
    <w:abstractNumId w:val="5"/>
  </w:num>
  <w:num w:numId="33">
    <w:abstractNumId w:val="5"/>
  </w:num>
  <w:num w:numId="34">
    <w:abstractNumId w:val="5"/>
  </w:num>
  <w:num w:numId="35">
    <w:abstractNumId w:val="6"/>
  </w:num>
  <w:num w:numId="36">
    <w:abstractNumId w:val="5"/>
  </w:num>
  <w:num w:numId="3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removePersonalInformation/>
  <w:removeDateAndTime/>
  <w:embedSystemFonts/>
  <w:proofState w:spelling="clean" w:grammar="clean"/>
  <w:defaultTabStop w:val="720"/>
  <w:drawingGridHorizontalSpacing w:val="120"/>
  <w:drawingGridVerticalSpacing w:val="12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</w:compat>
  <w:docVars>
    <w:docVar w:name="AutoNewFlag" w:val="Yes"/>
    <w:docVar w:name="CreateASMEToolbarFlag" w:val="-1"/>
    <w:docVar w:name="MarkTerritory" w:val="D:\ASME\proposal\AuthKit\version2\irvine7.doc by Howard Kaikow with template C:\msoffice\Templates\ASME.dot on 02/29/96 at 11:01"/>
    <w:docVar w:name="MarkTerritoryLocal" w:val="Document2 by Howard Kaikow with template C:\msoffice\Templates\ASME.dot on 02/29/96 at 10:39"/>
    <w:docVar w:name="SetStylesFlag" w:val="-1"/>
  </w:docVars>
  <w:rsids>
    <w:rsidRoot w:val="006B2755"/>
    <w:rsid w:val="000006C8"/>
    <w:rsid w:val="000008F6"/>
    <w:rsid w:val="000012B0"/>
    <w:rsid w:val="00002282"/>
    <w:rsid w:val="0000274E"/>
    <w:rsid w:val="000074DC"/>
    <w:rsid w:val="00007CAD"/>
    <w:rsid w:val="00011CAA"/>
    <w:rsid w:val="00011D9A"/>
    <w:rsid w:val="000128A3"/>
    <w:rsid w:val="000175F5"/>
    <w:rsid w:val="000178BA"/>
    <w:rsid w:val="000228AD"/>
    <w:rsid w:val="000235BB"/>
    <w:rsid w:val="000253A1"/>
    <w:rsid w:val="000262D9"/>
    <w:rsid w:val="0002662D"/>
    <w:rsid w:val="00027060"/>
    <w:rsid w:val="000319EB"/>
    <w:rsid w:val="00033BC2"/>
    <w:rsid w:val="0003571D"/>
    <w:rsid w:val="0003593A"/>
    <w:rsid w:val="00036B79"/>
    <w:rsid w:val="00037326"/>
    <w:rsid w:val="00041720"/>
    <w:rsid w:val="00042500"/>
    <w:rsid w:val="0004273D"/>
    <w:rsid w:val="000444A3"/>
    <w:rsid w:val="00044F1F"/>
    <w:rsid w:val="00046D78"/>
    <w:rsid w:val="000520F6"/>
    <w:rsid w:val="000527A6"/>
    <w:rsid w:val="00052C09"/>
    <w:rsid w:val="000538EE"/>
    <w:rsid w:val="00053908"/>
    <w:rsid w:val="0005473B"/>
    <w:rsid w:val="00054A53"/>
    <w:rsid w:val="000574DE"/>
    <w:rsid w:val="000578F8"/>
    <w:rsid w:val="00060345"/>
    <w:rsid w:val="000606FB"/>
    <w:rsid w:val="000608C8"/>
    <w:rsid w:val="00062D71"/>
    <w:rsid w:val="00064E29"/>
    <w:rsid w:val="00065881"/>
    <w:rsid w:val="00065E66"/>
    <w:rsid w:val="00065EFA"/>
    <w:rsid w:val="00065F26"/>
    <w:rsid w:val="000668A3"/>
    <w:rsid w:val="00067207"/>
    <w:rsid w:val="00067512"/>
    <w:rsid w:val="00070CBB"/>
    <w:rsid w:val="00070D00"/>
    <w:rsid w:val="000711AB"/>
    <w:rsid w:val="00073209"/>
    <w:rsid w:val="00073963"/>
    <w:rsid w:val="00074991"/>
    <w:rsid w:val="00074C3F"/>
    <w:rsid w:val="0007676A"/>
    <w:rsid w:val="000770EB"/>
    <w:rsid w:val="00077A1A"/>
    <w:rsid w:val="00080BA6"/>
    <w:rsid w:val="00081166"/>
    <w:rsid w:val="00081A1A"/>
    <w:rsid w:val="00083D4C"/>
    <w:rsid w:val="000850ED"/>
    <w:rsid w:val="000858CF"/>
    <w:rsid w:val="000860CA"/>
    <w:rsid w:val="00086C86"/>
    <w:rsid w:val="00090ECC"/>
    <w:rsid w:val="000915F5"/>
    <w:rsid w:val="000919BF"/>
    <w:rsid w:val="000926A9"/>
    <w:rsid w:val="00094C09"/>
    <w:rsid w:val="000A5405"/>
    <w:rsid w:val="000A5DB7"/>
    <w:rsid w:val="000A63FC"/>
    <w:rsid w:val="000A76BA"/>
    <w:rsid w:val="000B12BA"/>
    <w:rsid w:val="000B17B5"/>
    <w:rsid w:val="000B1B9B"/>
    <w:rsid w:val="000B2F76"/>
    <w:rsid w:val="000B51BD"/>
    <w:rsid w:val="000B6B7F"/>
    <w:rsid w:val="000B77E1"/>
    <w:rsid w:val="000C07EE"/>
    <w:rsid w:val="000C1A23"/>
    <w:rsid w:val="000C462B"/>
    <w:rsid w:val="000D5B71"/>
    <w:rsid w:val="000D7DF0"/>
    <w:rsid w:val="000E259C"/>
    <w:rsid w:val="000E3123"/>
    <w:rsid w:val="000E4360"/>
    <w:rsid w:val="000E4E79"/>
    <w:rsid w:val="000E5737"/>
    <w:rsid w:val="000E5AD6"/>
    <w:rsid w:val="000E664C"/>
    <w:rsid w:val="000E678B"/>
    <w:rsid w:val="000E6E96"/>
    <w:rsid w:val="000F06AE"/>
    <w:rsid w:val="000F0910"/>
    <w:rsid w:val="000F1F35"/>
    <w:rsid w:val="000F2467"/>
    <w:rsid w:val="000F369C"/>
    <w:rsid w:val="000F5C31"/>
    <w:rsid w:val="000F6CAA"/>
    <w:rsid w:val="0010089F"/>
    <w:rsid w:val="00100B2E"/>
    <w:rsid w:val="00101BA3"/>
    <w:rsid w:val="001036C1"/>
    <w:rsid w:val="00106575"/>
    <w:rsid w:val="00107D2F"/>
    <w:rsid w:val="0011097E"/>
    <w:rsid w:val="00110B7F"/>
    <w:rsid w:val="00110C65"/>
    <w:rsid w:val="001120E9"/>
    <w:rsid w:val="00112A71"/>
    <w:rsid w:val="00113183"/>
    <w:rsid w:val="00113FF4"/>
    <w:rsid w:val="00120E2F"/>
    <w:rsid w:val="00122352"/>
    <w:rsid w:val="00122CAE"/>
    <w:rsid w:val="00124AEC"/>
    <w:rsid w:val="00124C1E"/>
    <w:rsid w:val="00125155"/>
    <w:rsid w:val="00125AAB"/>
    <w:rsid w:val="00127391"/>
    <w:rsid w:val="00127C9B"/>
    <w:rsid w:val="00130BD3"/>
    <w:rsid w:val="001361FE"/>
    <w:rsid w:val="00136636"/>
    <w:rsid w:val="001416B3"/>
    <w:rsid w:val="001438D7"/>
    <w:rsid w:val="00143B93"/>
    <w:rsid w:val="00143E81"/>
    <w:rsid w:val="001453C2"/>
    <w:rsid w:val="0014672D"/>
    <w:rsid w:val="00147930"/>
    <w:rsid w:val="00151914"/>
    <w:rsid w:val="00152DCC"/>
    <w:rsid w:val="00153AE1"/>
    <w:rsid w:val="00153D8C"/>
    <w:rsid w:val="00154135"/>
    <w:rsid w:val="0015769C"/>
    <w:rsid w:val="00160B8A"/>
    <w:rsid w:val="00160BE7"/>
    <w:rsid w:val="00161165"/>
    <w:rsid w:val="0016246C"/>
    <w:rsid w:val="00164850"/>
    <w:rsid w:val="00167058"/>
    <w:rsid w:val="00167CF1"/>
    <w:rsid w:val="0017002B"/>
    <w:rsid w:val="001719F1"/>
    <w:rsid w:val="00171D1D"/>
    <w:rsid w:val="00172040"/>
    <w:rsid w:val="00173016"/>
    <w:rsid w:val="00173A34"/>
    <w:rsid w:val="00174A08"/>
    <w:rsid w:val="001803C3"/>
    <w:rsid w:val="001807EE"/>
    <w:rsid w:val="0018238F"/>
    <w:rsid w:val="0018296D"/>
    <w:rsid w:val="0018376C"/>
    <w:rsid w:val="00183AC5"/>
    <w:rsid w:val="001841DF"/>
    <w:rsid w:val="0018453E"/>
    <w:rsid w:val="001878A6"/>
    <w:rsid w:val="00187ABB"/>
    <w:rsid w:val="00187F5A"/>
    <w:rsid w:val="00190ADE"/>
    <w:rsid w:val="00191F40"/>
    <w:rsid w:val="00193DD2"/>
    <w:rsid w:val="001950A2"/>
    <w:rsid w:val="00195B37"/>
    <w:rsid w:val="001A0367"/>
    <w:rsid w:val="001A0C65"/>
    <w:rsid w:val="001A2B1C"/>
    <w:rsid w:val="001A5C2D"/>
    <w:rsid w:val="001A65DD"/>
    <w:rsid w:val="001A6AA0"/>
    <w:rsid w:val="001A7032"/>
    <w:rsid w:val="001A7B22"/>
    <w:rsid w:val="001A7DA9"/>
    <w:rsid w:val="001B01BA"/>
    <w:rsid w:val="001B1FDD"/>
    <w:rsid w:val="001B2C57"/>
    <w:rsid w:val="001B2F71"/>
    <w:rsid w:val="001B3C9E"/>
    <w:rsid w:val="001B5E5B"/>
    <w:rsid w:val="001C0C4A"/>
    <w:rsid w:val="001C11BC"/>
    <w:rsid w:val="001C19E9"/>
    <w:rsid w:val="001C3D82"/>
    <w:rsid w:val="001C413B"/>
    <w:rsid w:val="001C44AA"/>
    <w:rsid w:val="001C6BED"/>
    <w:rsid w:val="001C6C28"/>
    <w:rsid w:val="001C74FD"/>
    <w:rsid w:val="001D1392"/>
    <w:rsid w:val="001D4088"/>
    <w:rsid w:val="001D4154"/>
    <w:rsid w:val="001D41A9"/>
    <w:rsid w:val="001D4BA5"/>
    <w:rsid w:val="001D5659"/>
    <w:rsid w:val="001D593F"/>
    <w:rsid w:val="001D6290"/>
    <w:rsid w:val="001D651C"/>
    <w:rsid w:val="001D6F08"/>
    <w:rsid w:val="001D70F0"/>
    <w:rsid w:val="001D7F9D"/>
    <w:rsid w:val="001E06BA"/>
    <w:rsid w:val="001E356A"/>
    <w:rsid w:val="001E4D8E"/>
    <w:rsid w:val="001E5136"/>
    <w:rsid w:val="001E5F00"/>
    <w:rsid w:val="001E6E0E"/>
    <w:rsid w:val="001E772A"/>
    <w:rsid w:val="001E7913"/>
    <w:rsid w:val="001F2CF1"/>
    <w:rsid w:val="001F58D8"/>
    <w:rsid w:val="00200070"/>
    <w:rsid w:val="00201E61"/>
    <w:rsid w:val="00202B2E"/>
    <w:rsid w:val="00204725"/>
    <w:rsid w:val="002074B4"/>
    <w:rsid w:val="0021077B"/>
    <w:rsid w:val="00210A2B"/>
    <w:rsid w:val="00211ED9"/>
    <w:rsid w:val="00212C7D"/>
    <w:rsid w:val="00213096"/>
    <w:rsid w:val="00213E0E"/>
    <w:rsid w:val="0021422B"/>
    <w:rsid w:val="00214379"/>
    <w:rsid w:val="002162BC"/>
    <w:rsid w:val="00217850"/>
    <w:rsid w:val="00217C93"/>
    <w:rsid w:val="00221765"/>
    <w:rsid w:val="0022217F"/>
    <w:rsid w:val="0022266A"/>
    <w:rsid w:val="002239CC"/>
    <w:rsid w:val="0022534E"/>
    <w:rsid w:val="00225B1C"/>
    <w:rsid w:val="00226C7A"/>
    <w:rsid w:val="00226F8D"/>
    <w:rsid w:val="0022792E"/>
    <w:rsid w:val="00230596"/>
    <w:rsid w:val="002315FD"/>
    <w:rsid w:val="00231EA0"/>
    <w:rsid w:val="00232084"/>
    <w:rsid w:val="00237986"/>
    <w:rsid w:val="002379D7"/>
    <w:rsid w:val="002417B2"/>
    <w:rsid w:val="00244938"/>
    <w:rsid w:val="00245B01"/>
    <w:rsid w:val="002462FB"/>
    <w:rsid w:val="002470CA"/>
    <w:rsid w:val="00247C67"/>
    <w:rsid w:val="00250115"/>
    <w:rsid w:val="002549C5"/>
    <w:rsid w:val="00254D49"/>
    <w:rsid w:val="00255724"/>
    <w:rsid w:val="0025599E"/>
    <w:rsid w:val="00255FF4"/>
    <w:rsid w:val="00257892"/>
    <w:rsid w:val="002609E4"/>
    <w:rsid w:val="00261194"/>
    <w:rsid w:val="00263248"/>
    <w:rsid w:val="0026550A"/>
    <w:rsid w:val="00265846"/>
    <w:rsid w:val="002670FF"/>
    <w:rsid w:val="00267226"/>
    <w:rsid w:val="00267564"/>
    <w:rsid w:val="00267BE1"/>
    <w:rsid w:val="00267FDA"/>
    <w:rsid w:val="0027188A"/>
    <w:rsid w:val="002719AD"/>
    <w:rsid w:val="00272BC8"/>
    <w:rsid w:val="00272F4A"/>
    <w:rsid w:val="00273B4E"/>
    <w:rsid w:val="00273CB6"/>
    <w:rsid w:val="00274662"/>
    <w:rsid w:val="002764DD"/>
    <w:rsid w:val="00277F22"/>
    <w:rsid w:val="00281BB2"/>
    <w:rsid w:val="002826D4"/>
    <w:rsid w:val="002836C1"/>
    <w:rsid w:val="0028430D"/>
    <w:rsid w:val="00285B2C"/>
    <w:rsid w:val="0028671A"/>
    <w:rsid w:val="00286805"/>
    <w:rsid w:val="00286E51"/>
    <w:rsid w:val="002900CC"/>
    <w:rsid w:val="00291909"/>
    <w:rsid w:val="00291933"/>
    <w:rsid w:val="0029387C"/>
    <w:rsid w:val="00293E7B"/>
    <w:rsid w:val="00293E82"/>
    <w:rsid w:val="0029465A"/>
    <w:rsid w:val="00295C8C"/>
    <w:rsid w:val="002A273F"/>
    <w:rsid w:val="002A321F"/>
    <w:rsid w:val="002A3524"/>
    <w:rsid w:val="002A4877"/>
    <w:rsid w:val="002A4AC5"/>
    <w:rsid w:val="002A53AB"/>
    <w:rsid w:val="002A652C"/>
    <w:rsid w:val="002A7271"/>
    <w:rsid w:val="002A7B1D"/>
    <w:rsid w:val="002B0B8E"/>
    <w:rsid w:val="002B0C73"/>
    <w:rsid w:val="002B10A1"/>
    <w:rsid w:val="002B197C"/>
    <w:rsid w:val="002B2AD2"/>
    <w:rsid w:val="002B42B0"/>
    <w:rsid w:val="002C2BC0"/>
    <w:rsid w:val="002C2F77"/>
    <w:rsid w:val="002C31A9"/>
    <w:rsid w:val="002C4C0A"/>
    <w:rsid w:val="002C5715"/>
    <w:rsid w:val="002C6FAC"/>
    <w:rsid w:val="002D4BF7"/>
    <w:rsid w:val="002D4EF8"/>
    <w:rsid w:val="002D5819"/>
    <w:rsid w:val="002D597A"/>
    <w:rsid w:val="002D7B1C"/>
    <w:rsid w:val="002E0E9C"/>
    <w:rsid w:val="002E1DE8"/>
    <w:rsid w:val="002E23AF"/>
    <w:rsid w:val="002E2A0E"/>
    <w:rsid w:val="002E4CE8"/>
    <w:rsid w:val="002E5FF5"/>
    <w:rsid w:val="002E64C6"/>
    <w:rsid w:val="002E74A4"/>
    <w:rsid w:val="002F18F4"/>
    <w:rsid w:val="002F2887"/>
    <w:rsid w:val="002F3A29"/>
    <w:rsid w:val="002F41A9"/>
    <w:rsid w:val="002F4C59"/>
    <w:rsid w:val="002F5B46"/>
    <w:rsid w:val="002F6CA3"/>
    <w:rsid w:val="003006C9"/>
    <w:rsid w:val="00300901"/>
    <w:rsid w:val="00302653"/>
    <w:rsid w:val="00302C48"/>
    <w:rsid w:val="00306392"/>
    <w:rsid w:val="003064FE"/>
    <w:rsid w:val="00306DCD"/>
    <w:rsid w:val="00310658"/>
    <w:rsid w:val="003116E4"/>
    <w:rsid w:val="003117E0"/>
    <w:rsid w:val="003122F9"/>
    <w:rsid w:val="0031239B"/>
    <w:rsid w:val="003125DC"/>
    <w:rsid w:val="00313353"/>
    <w:rsid w:val="00314AD9"/>
    <w:rsid w:val="0031617E"/>
    <w:rsid w:val="003170B5"/>
    <w:rsid w:val="00320C7D"/>
    <w:rsid w:val="003211B6"/>
    <w:rsid w:val="00321B43"/>
    <w:rsid w:val="00322610"/>
    <w:rsid w:val="00322BB4"/>
    <w:rsid w:val="00323D33"/>
    <w:rsid w:val="00324821"/>
    <w:rsid w:val="0032642F"/>
    <w:rsid w:val="00326AE0"/>
    <w:rsid w:val="003308A5"/>
    <w:rsid w:val="00331912"/>
    <w:rsid w:val="00332249"/>
    <w:rsid w:val="00334281"/>
    <w:rsid w:val="00336046"/>
    <w:rsid w:val="00336231"/>
    <w:rsid w:val="003377D4"/>
    <w:rsid w:val="00340125"/>
    <w:rsid w:val="00340190"/>
    <w:rsid w:val="00340A4D"/>
    <w:rsid w:val="00341155"/>
    <w:rsid w:val="003416B3"/>
    <w:rsid w:val="00341723"/>
    <w:rsid w:val="00342CB1"/>
    <w:rsid w:val="0034389A"/>
    <w:rsid w:val="00343D21"/>
    <w:rsid w:val="00344692"/>
    <w:rsid w:val="0034542B"/>
    <w:rsid w:val="00346AD6"/>
    <w:rsid w:val="00346B86"/>
    <w:rsid w:val="00346E09"/>
    <w:rsid w:val="0035179B"/>
    <w:rsid w:val="00351C4E"/>
    <w:rsid w:val="00351FCA"/>
    <w:rsid w:val="00352334"/>
    <w:rsid w:val="003530E2"/>
    <w:rsid w:val="00353AA0"/>
    <w:rsid w:val="00353EA3"/>
    <w:rsid w:val="00355EBA"/>
    <w:rsid w:val="00360DD6"/>
    <w:rsid w:val="003623A0"/>
    <w:rsid w:val="00362803"/>
    <w:rsid w:val="00363274"/>
    <w:rsid w:val="003672E0"/>
    <w:rsid w:val="00371F62"/>
    <w:rsid w:val="00372843"/>
    <w:rsid w:val="003752E0"/>
    <w:rsid w:val="003774DE"/>
    <w:rsid w:val="003778E8"/>
    <w:rsid w:val="003802EC"/>
    <w:rsid w:val="0038178C"/>
    <w:rsid w:val="003834B5"/>
    <w:rsid w:val="00384071"/>
    <w:rsid w:val="003841C4"/>
    <w:rsid w:val="00384392"/>
    <w:rsid w:val="00392002"/>
    <w:rsid w:val="003940BA"/>
    <w:rsid w:val="00394221"/>
    <w:rsid w:val="00395DAF"/>
    <w:rsid w:val="00397943"/>
    <w:rsid w:val="003A2283"/>
    <w:rsid w:val="003A2411"/>
    <w:rsid w:val="003A53D7"/>
    <w:rsid w:val="003A5BA0"/>
    <w:rsid w:val="003A68B0"/>
    <w:rsid w:val="003B0155"/>
    <w:rsid w:val="003B197B"/>
    <w:rsid w:val="003B1CC3"/>
    <w:rsid w:val="003B3AAA"/>
    <w:rsid w:val="003B4E4F"/>
    <w:rsid w:val="003B731C"/>
    <w:rsid w:val="003B7596"/>
    <w:rsid w:val="003C0FD7"/>
    <w:rsid w:val="003C2836"/>
    <w:rsid w:val="003C35DA"/>
    <w:rsid w:val="003C407D"/>
    <w:rsid w:val="003C5B0E"/>
    <w:rsid w:val="003C5D17"/>
    <w:rsid w:val="003C6560"/>
    <w:rsid w:val="003D0947"/>
    <w:rsid w:val="003D1ECF"/>
    <w:rsid w:val="003D2F7E"/>
    <w:rsid w:val="003D6327"/>
    <w:rsid w:val="003E0A87"/>
    <w:rsid w:val="003E4ED0"/>
    <w:rsid w:val="003E5369"/>
    <w:rsid w:val="003E5E1F"/>
    <w:rsid w:val="003E77C7"/>
    <w:rsid w:val="003E7875"/>
    <w:rsid w:val="003F0F17"/>
    <w:rsid w:val="003F122E"/>
    <w:rsid w:val="003F127E"/>
    <w:rsid w:val="003F2D9F"/>
    <w:rsid w:val="003F3D4C"/>
    <w:rsid w:val="003F4D80"/>
    <w:rsid w:val="003F6943"/>
    <w:rsid w:val="003F6B0F"/>
    <w:rsid w:val="003F735D"/>
    <w:rsid w:val="003F79AC"/>
    <w:rsid w:val="0040363E"/>
    <w:rsid w:val="004039E0"/>
    <w:rsid w:val="0040470F"/>
    <w:rsid w:val="00405FA7"/>
    <w:rsid w:val="004076E7"/>
    <w:rsid w:val="00414834"/>
    <w:rsid w:val="00416F8B"/>
    <w:rsid w:val="0041732E"/>
    <w:rsid w:val="004175FF"/>
    <w:rsid w:val="004177CC"/>
    <w:rsid w:val="00420205"/>
    <w:rsid w:val="00423491"/>
    <w:rsid w:val="004234B9"/>
    <w:rsid w:val="0042362B"/>
    <w:rsid w:val="00423BF8"/>
    <w:rsid w:val="004240E0"/>
    <w:rsid w:val="00424139"/>
    <w:rsid w:val="0042418E"/>
    <w:rsid w:val="004249D8"/>
    <w:rsid w:val="00424BA6"/>
    <w:rsid w:val="004264D8"/>
    <w:rsid w:val="004311D9"/>
    <w:rsid w:val="004313E9"/>
    <w:rsid w:val="00431A70"/>
    <w:rsid w:val="00431C65"/>
    <w:rsid w:val="00431E61"/>
    <w:rsid w:val="004337CC"/>
    <w:rsid w:val="004346AC"/>
    <w:rsid w:val="00434DEF"/>
    <w:rsid w:val="004369EF"/>
    <w:rsid w:val="00437ACE"/>
    <w:rsid w:val="00437F1A"/>
    <w:rsid w:val="00442494"/>
    <w:rsid w:val="00442CCA"/>
    <w:rsid w:val="004434AD"/>
    <w:rsid w:val="00443F3F"/>
    <w:rsid w:val="004448DD"/>
    <w:rsid w:val="0044564F"/>
    <w:rsid w:val="00450160"/>
    <w:rsid w:val="00451A09"/>
    <w:rsid w:val="0045364F"/>
    <w:rsid w:val="00453831"/>
    <w:rsid w:val="00453A31"/>
    <w:rsid w:val="00454328"/>
    <w:rsid w:val="0045635F"/>
    <w:rsid w:val="0045705F"/>
    <w:rsid w:val="00457426"/>
    <w:rsid w:val="00461036"/>
    <w:rsid w:val="004616CA"/>
    <w:rsid w:val="004619F8"/>
    <w:rsid w:val="0046312D"/>
    <w:rsid w:val="004658BD"/>
    <w:rsid w:val="00466482"/>
    <w:rsid w:val="00467131"/>
    <w:rsid w:val="00467434"/>
    <w:rsid w:val="004674ED"/>
    <w:rsid w:val="00467F86"/>
    <w:rsid w:val="00471E4D"/>
    <w:rsid w:val="00472447"/>
    <w:rsid w:val="00474741"/>
    <w:rsid w:val="004754F3"/>
    <w:rsid w:val="00475E6D"/>
    <w:rsid w:val="004760CE"/>
    <w:rsid w:val="00481876"/>
    <w:rsid w:val="0048214A"/>
    <w:rsid w:val="00484090"/>
    <w:rsid w:val="004846C2"/>
    <w:rsid w:val="00484912"/>
    <w:rsid w:val="0048491A"/>
    <w:rsid w:val="00485A62"/>
    <w:rsid w:val="0048768D"/>
    <w:rsid w:val="004909EA"/>
    <w:rsid w:val="00490B9A"/>
    <w:rsid w:val="00492992"/>
    <w:rsid w:val="004933F1"/>
    <w:rsid w:val="0049507E"/>
    <w:rsid w:val="0049555B"/>
    <w:rsid w:val="00495990"/>
    <w:rsid w:val="004A14EF"/>
    <w:rsid w:val="004A30A0"/>
    <w:rsid w:val="004A4F88"/>
    <w:rsid w:val="004A63E8"/>
    <w:rsid w:val="004A703A"/>
    <w:rsid w:val="004A7DD0"/>
    <w:rsid w:val="004B1629"/>
    <w:rsid w:val="004B2DB3"/>
    <w:rsid w:val="004B4701"/>
    <w:rsid w:val="004B66F6"/>
    <w:rsid w:val="004B75D1"/>
    <w:rsid w:val="004B7A08"/>
    <w:rsid w:val="004C37B7"/>
    <w:rsid w:val="004C4DA0"/>
    <w:rsid w:val="004C4E50"/>
    <w:rsid w:val="004C5861"/>
    <w:rsid w:val="004C6C86"/>
    <w:rsid w:val="004C7ADD"/>
    <w:rsid w:val="004D0015"/>
    <w:rsid w:val="004D00CA"/>
    <w:rsid w:val="004D03B4"/>
    <w:rsid w:val="004D186F"/>
    <w:rsid w:val="004D23D3"/>
    <w:rsid w:val="004D26A0"/>
    <w:rsid w:val="004D416F"/>
    <w:rsid w:val="004D492A"/>
    <w:rsid w:val="004D50FE"/>
    <w:rsid w:val="004E1377"/>
    <w:rsid w:val="004E199A"/>
    <w:rsid w:val="004E1E87"/>
    <w:rsid w:val="004E5404"/>
    <w:rsid w:val="004E64E8"/>
    <w:rsid w:val="004F0D0B"/>
    <w:rsid w:val="004F1B74"/>
    <w:rsid w:val="004F1ED7"/>
    <w:rsid w:val="004F3567"/>
    <w:rsid w:val="004F36F8"/>
    <w:rsid w:val="004F37F2"/>
    <w:rsid w:val="004F540A"/>
    <w:rsid w:val="005018CC"/>
    <w:rsid w:val="00501C3F"/>
    <w:rsid w:val="005022F2"/>
    <w:rsid w:val="00502887"/>
    <w:rsid w:val="00505894"/>
    <w:rsid w:val="00506D70"/>
    <w:rsid w:val="005106E3"/>
    <w:rsid w:val="00511DF2"/>
    <w:rsid w:val="00512552"/>
    <w:rsid w:val="00514E25"/>
    <w:rsid w:val="00516424"/>
    <w:rsid w:val="005169D0"/>
    <w:rsid w:val="00517FC0"/>
    <w:rsid w:val="005200C3"/>
    <w:rsid w:val="005226E3"/>
    <w:rsid w:val="00522766"/>
    <w:rsid w:val="00524516"/>
    <w:rsid w:val="00524768"/>
    <w:rsid w:val="0052565D"/>
    <w:rsid w:val="0052645C"/>
    <w:rsid w:val="005271B1"/>
    <w:rsid w:val="00527DF1"/>
    <w:rsid w:val="0053022F"/>
    <w:rsid w:val="00530DAE"/>
    <w:rsid w:val="0053114A"/>
    <w:rsid w:val="005316C2"/>
    <w:rsid w:val="00531EB9"/>
    <w:rsid w:val="005327AF"/>
    <w:rsid w:val="00533360"/>
    <w:rsid w:val="00536727"/>
    <w:rsid w:val="0053794E"/>
    <w:rsid w:val="005420D8"/>
    <w:rsid w:val="00542693"/>
    <w:rsid w:val="005429BA"/>
    <w:rsid w:val="00542CB3"/>
    <w:rsid w:val="0054390C"/>
    <w:rsid w:val="00543BD3"/>
    <w:rsid w:val="00544061"/>
    <w:rsid w:val="00545551"/>
    <w:rsid w:val="0054575D"/>
    <w:rsid w:val="00546418"/>
    <w:rsid w:val="005478C6"/>
    <w:rsid w:val="005478F0"/>
    <w:rsid w:val="0055151B"/>
    <w:rsid w:val="00552C80"/>
    <w:rsid w:val="0055332F"/>
    <w:rsid w:val="005535B7"/>
    <w:rsid w:val="00553CC5"/>
    <w:rsid w:val="00553E4C"/>
    <w:rsid w:val="00554D82"/>
    <w:rsid w:val="00555240"/>
    <w:rsid w:val="005564A9"/>
    <w:rsid w:val="0055692C"/>
    <w:rsid w:val="00556E7E"/>
    <w:rsid w:val="00556E82"/>
    <w:rsid w:val="00556FFC"/>
    <w:rsid w:val="00557A7B"/>
    <w:rsid w:val="00560208"/>
    <w:rsid w:val="0056088F"/>
    <w:rsid w:val="00565609"/>
    <w:rsid w:val="00565DC4"/>
    <w:rsid w:val="0056616C"/>
    <w:rsid w:val="00572CD4"/>
    <w:rsid w:val="0057388C"/>
    <w:rsid w:val="00573BA4"/>
    <w:rsid w:val="00573C5F"/>
    <w:rsid w:val="0057641E"/>
    <w:rsid w:val="005766B8"/>
    <w:rsid w:val="00577797"/>
    <w:rsid w:val="00577AB1"/>
    <w:rsid w:val="00581F78"/>
    <w:rsid w:val="005831C0"/>
    <w:rsid w:val="00583BB3"/>
    <w:rsid w:val="00583FCA"/>
    <w:rsid w:val="005903BC"/>
    <w:rsid w:val="00591999"/>
    <w:rsid w:val="00593745"/>
    <w:rsid w:val="00593D81"/>
    <w:rsid w:val="00594CC3"/>
    <w:rsid w:val="00595594"/>
    <w:rsid w:val="00596E74"/>
    <w:rsid w:val="005979B3"/>
    <w:rsid w:val="00597B91"/>
    <w:rsid w:val="00597CAD"/>
    <w:rsid w:val="005A1448"/>
    <w:rsid w:val="005A165A"/>
    <w:rsid w:val="005A185C"/>
    <w:rsid w:val="005A3E21"/>
    <w:rsid w:val="005A4606"/>
    <w:rsid w:val="005A4618"/>
    <w:rsid w:val="005A4FCF"/>
    <w:rsid w:val="005A6A1A"/>
    <w:rsid w:val="005A7A79"/>
    <w:rsid w:val="005B1CD9"/>
    <w:rsid w:val="005B1F0C"/>
    <w:rsid w:val="005B27CD"/>
    <w:rsid w:val="005B39EA"/>
    <w:rsid w:val="005B4773"/>
    <w:rsid w:val="005B70CA"/>
    <w:rsid w:val="005C1E67"/>
    <w:rsid w:val="005C74F7"/>
    <w:rsid w:val="005D04AE"/>
    <w:rsid w:val="005D1119"/>
    <w:rsid w:val="005D14F5"/>
    <w:rsid w:val="005D1652"/>
    <w:rsid w:val="005D1C45"/>
    <w:rsid w:val="005D2212"/>
    <w:rsid w:val="005D3B80"/>
    <w:rsid w:val="005D4046"/>
    <w:rsid w:val="005D7552"/>
    <w:rsid w:val="005D7E59"/>
    <w:rsid w:val="005E2374"/>
    <w:rsid w:val="005E29DD"/>
    <w:rsid w:val="005E30A3"/>
    <w:rsid w:val="005E33BF"/>
    <w:rsid w:val="005E6CF3"/>
    <w:rsid w:val="005F02CE"/>
    <w:rsid w:val="005F131B"/>
    <w:rsid w:val="005F14AC"/>
    <w:rsid w:val="005F2553"/>
    <w:rsid w:val="005F2F9D"/>
    <w:rsid w:val="005F361E"/>
    <w:rsid w:val="005F374C"/>
    <w:rsid w:val="005F3DCE"/>
    <w:rsid w:val="005F3F4F"/>
    <w:rsid w:val="005F470E"/>
    <w:rsid w:val="005F50A6"/>
    <w:rsid w:val="005F5F9D"/>
    <w:rsid w:val="005F68EC"/>
    <w:rsid w:val="005F6BF5"/>
    <w:rsid w:val="00600DA9"/>
    <w:rsid w:val="0060174D"/>
    <w:rsid w:val="006017CD"/>
    <w:rsid w:val="0060367F"/>
    <w:rsid w:val="00605493"/>
    <w:rsid w:val="00607472"/>
    <w:rsid w:val="00607D67"/>
    <w:rsid w:val="00607F1F"/>
    <w:rsid w:val="00610464"/>
    <w:rsid w:val="0061075E"/>
    <w:rsid w:val="00612BEF"/>
    <w:rsid w:val="00615908"/>
    <w:rsid w:val="00616176"/>
    <w:rsid w:val="00616289"/>
    <w:rsid w:val="0061750B"/>
    <w:rsid w:val="006211FD"/>
    <w:rsid w:val="00621235"/>
    <w:rsid w:val="00622E02"/>
    <w:rsid w:val="00623412"/>
    <w:rsid w:val="006234EC"/>
    <w:rsid w:val="00624C6F"/>
    <w:rsid w:val="006253B6"/>
    <w:rsid w:val="00625557"/>
    <w:rsid w:val="00625DA0"/>
    <w:rsid w:val="0062751E"/>
    <w:rsid w:val="00627EA9"/>
    <w:rsid w:val="00630267"/>
    <w:rsid w:val="006308D6"/>
    <w:rsid w:val="00630D8D"/>
    <w:rsid w:val="00632419"/>
    <w:rsid w:val="00635230"/>
    <w:rsid w:val="00636F11"/>
    <w:rsid w:val="00637338"/>
    <w:rsid w:val="00637E69"/>
    <w:rsid w:val="00640ABA"/>
    <w:rsid w:val="00640FE4"/>
    <w:rsid w:val="00641747"/>
    <w:rsid w:val="00641788"/>
    <w:rsid w:val="0064260F"/>
    <w:rsid w:val="006437B1"/>
    <w:rsid w:val="00644482"/>
    <w:rsid w:val="00645404"/>
    <w:rsid w:val="006455AD"/>
    <w:rsid w:val="006460BD"/>
    <w:rsid w:val="006465B5"/>
    <w:rsid w:val="006472C6"/>
    <w:rsid w:val="00647767"/>
    <w:rsid w:val="00647825"/>
    <w:rsid w:val="00652891"/>
    <w:rsid w:val="006535EC"/>
    <w:rsid w:val="006551D0"/>
    <w:rsid w:val="0066021D"/>
    <w:rsid w:val="0066066D"/>
    <w:rsid w:val="00660E84"/>
    <w:rsid w:val="00661F9B"/>
    <w:rsid w:val="0066498D"/>
    <w:rsid w:val="00665528"/>
    <w:rsid w:val="0066728D"/>
    <w:rsid w:val="00672E85"/>
    <w:rsid w:val="006733A8"/>
    <w:rsid w:val="006744D4"/>
    <w:rsid w:val="00675102"/>
    <w:rsid w:val="00675503"/>
    <w:rsid w:val="00676CD5"/>
    <w:rsid w:val="006802F2"/>
    <w:rsid w:val="006804C8"/>
    <w:rsid w:val="006806E3"/>
    <w:rsid w:val="00682769"/>
    <w:rsid w:val="006828ED"/>
    <w:rsid w:val="00683DF9"/>
    <w:rsid w:val="00684F27"/>
    <w:rsid w:val="00685BD8"/>
    <w:rsid w:val="0069212F"/>
    <w:rsid w:val="006940A9"/>
    <w:rsid w:val="006958B8"/>
    <w:rsid w:val="006960F9"/>
    <w:rsid w:val="0069788C"/>
    <w:rsid w:val="006A0051"/>
    <w:rsid w:val="006A12E1"/>
    <w:rsid w:val="006A2385"/>
    <w:rsid w:val="006A2B5D"/>
    <w:rsid w:val="006A4099"/>
    <w:rsid w:val="006B032C"/>
    <w:rsid w:val="006B0E10"/>
    <w:rsid w:val="006B1169"/>
    <w:rsid w:val="006B2755"/>
    <w:rsid w:val="006B2CDC"/>
    <w:rsid w:val="006B32A3"/>
    <w:rsid w:val="006B3875"/>
    <w:rsid w:val="006B6045"/>
    <w:rsid w:val="006B70E0"/>
    <w:rsid w:val="006B710B"/>
    <w:rsid w:val="006B79EA"/>
    <w:rsid w:val="006B7F25"/>
    <w:rsid w:val="006C05AF"/>
    <w:rsid w:val="006C076F"/>
    <w:rsid w:val="006C1D6F"/>
    <w:rsid w:val="006C5290"/>
    <w:rsid w:val="006C5311"/>
    <w:rsid w:val="006C54C9"/>
    <w:rsid w:val="006C738E"/>
    <w:rsid w:val="006C7555"/>
    <w:rsid w:val="006C780D"/>
    <w:rsid w:val="006D0D21"/>
    <w:rsid w:val="006D26A9"/>
    <w:rsid w:val="006D275D"/>
    <w:rsid w:val="006D2CFB"/>
    <w:rsid w:val="006D3745"/>
    <w:rsid w:val="006D6992"/>
    <w:rsid w:val="006D7111"/>
    <w:rsid w:val="006E07A0"/>
    <w:rsid w:val="006E0C2C"/>
    <w:rsid w:val="006E32CF"/>
    <w:rsid w:val="006E4322"/>
    <w:rsid w:val="006E54DB"/>
    <w:rsid w:val="006E7C40"/>
    <w:rsid w:val="006F0377"/>
    <w:rsid w:val="006F21A6"/>
    <w:rsid w:val="006F44B1"/>
    <w:rsid w:val="006F4AA7"/>
    <w:rsid w:val="006F7206"/>
    <w:rsid w:val="007009DF"/>
    <w:rsid w:val="00703F3F"/>
    <w:rsid w:val="00706419"/>
    <w:rsid w:val="00707F3D"/>
    <w:rsid w:val="00710CED"/>
    <w:rsid w:val="007114CB"/>
    <w:rsid w:val="007118D7"/>
    <w:rsid w:val="00711AC7"/>
    <w:rsid w:val="00712542"/>
    <w:rsid w:val="00712EAD"/>
    <w:rsid w:val="0071350A"/>
    <w:rsid w:val="007179F9"/>
    <w:rsid w:val="0072044B"/>
    <w:rsid w:val="00720BB0"/>
    <w:rsid w:val="00725931"/>
    <w:rsid w:val="0072651F"/>
    <w:rsid w:val="0072694D"/>
    <w:rsid w:val="00727612"/>
    <w:rsid w:val="00730A91"/>
    <w:rsid w:val="00731466"/>
    <w:rsid w:val="0073148A"/>
    <w:rsid w:val="0073214B"/>
    <w:rsid w:val="00732E3B"/>
    <w:rsid w:val="007331D6"/>
    <w:rsid w:val="0073382B"/>
    <w:rsid w:val="0073393B"/>
    <w:rsid w:val="00733C98"/>
    <w:rsid w:val="00737829"/>
    <w:rsid w:val="00737C07"/>
    <w:rsid w:val="00741C4D"/>
    <w:rsid w:val="00743B8B"/>
    <w:rsid w:val="007441EC"/>
    <w:rsid w:val="00744517"/>
    <w:rsid w:val="007447DA"/>
    <w:rsid w:val="007472B3"/>
    <w:rsid w:val="00747602"/>
    <w:rsid w:val="00750CA4"/>
    <w:rsid w:val="0075232A"/>
    <w:rsid w:val="00752AB0"/>
    <w:rsid w:val="007531DA"/>
    <w:rsid w:val="00753AC6"/>
    <w:rsid w:val="00755504"/>
    <w:rsid w:val="00755CD3"/>
    <w:rsid w:val="00757B19"/>
    <w:rsid w:val="00762719"/>
    <w:rsid w:val="007631C1"/>
    <w:rsid w:val="0076497E"/>
    <w:rsid w:val="00764F08"/>
    <w:rsid w:val="00765BF6"/>
    <w:rsid w:val="00765D7D"/>
    <w:rsid w:val="0076612A"/>
    <w:rsid w:val="00766D2D"/>
    <w:rsid w:val="00772EC5"/>
    <w:rsid w:val="007736F9"/>
    <w:rsid w:val="007739DC"/>
    <w:rsid w:val="007748CC"/>
    <w:rsid w:val="007751F8"/>
    <w:rsid w:val="00776CB5"/>
    <w:rsid w:val="007777AC"/>
    <w:rsid w:val="00780105"/>
    <w:rsid w:val="00781D8C"/>
    <w:rsid w:val="00781FAB"/>
    <w:rsid w:val="007821FE"/>
    <w:rsid w:val="00782940"/>
    <w:rsid w:val="00784600"/>
    <w:rsid w:val="00784FB8"/>
    <w:rsid w:val="007873A6"/>
    <w:rsid w:val="00787A4F"/>
    <w:rsid w:val="007907A4"/>
    <w:rsid w:val="00792AEB"/>
    <w:rsid w:val="00793146"/>
    <w:rsid w:val="007956CB"/>
    <w:rsid w:val="00795AB0"/>
    <w:rsid w:val="00796838"/>
    <w:rsid w:val="00796F53"/>
    <w:rsid w:val="007976A0"/>
    <w:rsid w:val="007979D3"/>
    <w:rsid w:val="007A078B"/>
    <w:rsid w:val="007A134F"/>
    <w:rsid w:val="007A7283"/>
    <w:rsid w:val="007A7983"/>
    <w:rsid w:val="007B046F"/>
    <w:rsid w:val="007B474D"/>
    <w:rsid w:val="007B633D"/>
    <w:rsid w:val="007B6446"/>
    <w:rsid w:val="007B6625"/>
    <w:rsid w:val="007C1437"/>
    <w:rsid w:val="007C33C8"/>
    <w:rsid w:val="007C38A1"/>
    <w:rsid w:val="007C4064"/>
    <w:rsid w:val="007C478D"/>
    <w:rsid w:val="007C53CC"/>
    <w:rsid w:val="007C67E7"/>
    <w:rsid w:val="007C7D27"/>
    <w:rsid w:val="007D0C2A"/>
    <w:rsid w:val="007D1D4E"/>
    <w:rsid w:val="007D2438"/>
    <w:rsid w:val="007D3395"/>
    <w:rsid w:val="007D42F0"/>
    <w:rsid w:val="007D4BE3"/>
    <w:rsid w:val="007D6CCE"/>
    <w:rsid w:val="007D6CD8"/>
    <w:rsid w:val="007D72A5"/>
    <w:rsid w:val="007D74F5"/>
    <w:rsid w:val="007E0DB1"/>
    <w:rsid w:val="007E3A28"/>
    <w:rsid w:val="007E43E8"/>
    <w:rsid w:val="007E53E4"/>
    <w:rsid w:val="007E68B4"/>
    <w:rsid w:val="007F161C"/>
    <w:rsid w:val="007F2759"/>
    <w:rsid w:val="007F558E"/>
    <w:rsid w:val="007F6B8E"/>
    <w:rsid w:val="00801145"/>
    <w:rsid w:val="00801FC3"/>
    <w:rsid w:val="00803414"/>
    <w:rsid w:val="00806F9F"/>
    <w:rsid w:val="00810C97"/>
    <w:rsid w:val="00811C1D"/>
    <w:rsid w:val="008120BE"/>
    <w:rsid w:val="008140C3"/>
    <w:rsid w:val="0081458B"/>
    <w:rsid w:val="00815AC2"/>
    <w:rsid w:val="00817804"/>
    <w:rsid w:val="0082078E"/>
    <w:rsid w:val="008214FB"/>
    <w:rsid w:val="0082170D"/>
    <w:rsid w:val="00821744"/>
    <w:rsid w:val="0082214C"/>
    <w:rsid w:val="00822613"/>
    <w:rsid w:val="00823ABE"/>
    <w:rsid w:val="00825E71"/>
    <w:rsid w:val="008265A4"/>
    <w:rsid w:val="00826907"/>
    <w:rsid w:val="00827943"/>
    <w:rsid w:val="0083093A"/>
    <w:rsid w:val="008317E0"/>
    <w:rsid w:val="00833A15"/>
    <w:rsid w:val="00834AAA"/>
    <w:rsid w:val="00837E0E"/>
    <w:rsid w:val="00841EDB"/>
    <w:rsid w:val="00844465"/>
    <w:rsid w:val="00845C19"/>
    <w:rsid w:val="008464FB"/>
    <w:rsid w:val="00847E95"/>
    <w:rsid w:val="00847EC5"/>
    <w:rsid w:val="00852D22"/>
    <w:rsid w:val="00852E49"/>
    <w:rsid w:val="00853054"/>
    <w:rsid w:val="008531BD"/>
    <w:rsid w:val="00854360"/>
    <w:rsid w:val="0085465A"/>
    <w:rsid w:val="00855BF2"/>
    <w:rsid w:val="008572DB"/>
    <w:rsid w:val="00857915"/>
    <w:rsid w:val="0086085C"/>
    <w:rsid w:val="0086085E"/>
    <w:rsid w:val="00860D5A"/>
    <w:rsid w:val="00861ECA"/>
    <w:rsid w:val="00863E7C"/>
    <w:rsid w:val="00865CCE"/>
    <w:rsid w:val="00866388"/>
    <w:rsid w:val="008663AD"/>
    <w:rsid w:val="008666D8"/>
    <w:rsid w:val="0086695E"/>
    <w:rsid w:val="00867549"/>
    <w:rsid w:val="00870376"/>
    <w:rsid w:val="008705EF"/>
    <w:rsid w:val="0087272E"/>
    <w:rsid w:val="00873833"/>
    <w:rsid w:val="008739D2"/>
    <w:rsid w:val="00874F62"/>
    <w:rsid w:val="0087561E"/>
    <w:rsid w:val="00875918"/>
    <w:rsid w:val="00876175"/>
    <w:rsid w:val="0087654A"/>
    <w:rsid w:val="00876DB0"/>
    <w:rsid w:val="00877409"/>
    <w:rsid w:val="00881EA2"/>
    <w:rsid w:val="0088212D"/>
    <w:rsid w:val="00882468"/>
    <w:rsid w:val="00882CAF"/>
    <w:rsid w:val="00883299"/>
    <w:rsid w:val="00884D6D"/>
    <w:rsid w:val="00884F58"/>
    <w:rsid w:val="00885837"/>
    <w:rsid w:val="008864A7"/>
    <w:rsid w:val="00887B65"/>
    <w:rsid w:val="00887C72"/>
    <w:rsid w:val="0089086D"/>
    <w:rsid w:val="00893D28"/>
    <w:rsid w:val="00896813"/>
    <w:rsid w:val="00896ED8"/>
    <w:rsid w:val="00897510"/>
    <w:rsid w:val="00897FB5"/>
    <w:rsid w:val="008A0C4D"/>
    <w:rsid w:val="008A14ED"/>
    <w:rsid w:val="008A24C7"/>
    <w:rsid w:val="008A34E4"/>
    <w:rsid w:val="008A36C2"/>
    <w:rsid w:val="008A40B8"/>
    <w:rsid w:val="008A4A82"/>
    <w:rsid w:val="008A55A4"/>
    <w:rsid w:val="008A5806"/>
    <w:rsid w:val="008A5DC5"/>
    <w:rsid w:val="008A60F5"/>
    <w:rsid w:val="008A6EA9"/>
    <w:rsid w:val="008B1EBF"/>
    <w:rsid w:val="008B2351"/>
    <w:rsid w:val="008B5041"/>
    <w:rsid w:val="008B6604"/>
    <w:rsid w:val="008B7021"/>
    <w:rsid w:val="008B71CD"/>
    <w:rsid w:val="008B7F6B"/>
    <w:rsid w:val="008C073E"/>
    <w:rsid w:val="008C1742"/>
    <w:rsid w:val="008C19F3"/>
    <w:rsid w:val="008C1D88"/>
    <w:rsid w:val="008C36AF"/>
    <w:rsid w:val="008C7154"/>
    <w:rsid w:val="008C7405"/>
    <w:rsid w:val="008C7C39"/>
    <w:rsid w:val="008D0E17"/>
    <w:rsid w:val="008D6110"/>
    <w:rsid w:val="008D6D0E"/>
    <w:rsid w:val="008E0785"/>
    <w:rsid w:val="008E0C0D"/>
    <w:rsid w:val="008E3CA3"/>
    <w:rsid w:val="008E737A"/>
    <w:rsid w:val="008F03CA"/>
    <w:rsid w:val="008F1CD0"/>
    <w:rsid w:val="008F235F"/>
    <w:rsid w:val="008F2F50"/>
    <w:rsid w:val="008F3539"/>
    <w:rsid w:val="008F36E1"/>
    <w:rsid w:val="008F3A40"/>
    <w:rsid w:val="008F5BD7"/>
    <w:rsid w:val="008F725B"/>
    <w:rsid w:val="008F7CB7"/>
    <w:rsid w:val="00900A76"/>
    <w:rsid w:val="00901BF5"/>
    <w:rsid w:val="00901E06"/>
    <w:rsid w:val="00902690"/>
    <w:rsid w:val="00902EA6"/>
    <w:rsid w:val="00903D15"/>
    <w:rsid w:val="00904CBF"/>
    <w:rsid w:val="009068A3"/>
    <w:rsid w:val="00911D17"/>
    <w:rsid w:val="00912D24"/>
    <w:rsid w:val="00916C87"/>
    <w:rsid w:val="009204E3"/>
    <w:rsid w:val="00920DDA"/>
    <w:rsid w:val="00920E6F"/>
    <w:rsid w:val="00921B0B"/>
    <w:rsid w:val="009221B4"/>
    <w:rsid w:val="00924406"/>
    <w:rsid w:val="009248A9"/>
    <w:rsid w:val="00925D33"/>
    <w:rsid w:val="00926586"/>
    <w:rsid w:val="009267B3"/>
    <w:rsid w:val="00926D7B"/>
    <w:rsid w:val="00927074"/>
    <w:rsid w:val="00930A29"/>
    <w:rsid w:val="00931151"/>
    <w:rsid w:val="00931164"/>
    <w:rsid w:val="0093623E"/>
    <w:rsid w:val="0093785A"/>
    <w:rsid w:val="00940DF1"/>
    <w:rsid w:val="00941F26"/>
    <w:rsid w:val="00942CF1"/>
    <w:rsid w:val="00943177"/>
    <w:rsid w:val="00944B0D"/>
    <w:rsid w:val="00951A2A"/>
    <w:rsid w:val="00952440"/>
    <w:rsid w:val="00953C54"/>
    <w:rsid w:val="009548E5"/>
    <w:rsid w:val="00954BD1"/>
    <w:rsid w:val="009579EA"/>
    <w:rsid w:val="00961027"/>
    <w:rsid w:val="009612FF"/>
    <w:rsid w:val="009622B6"/>
    <w:rsid w:val="00962DD8"/>
    <w:rsid w:val="0096425F"/>
    <w:rsid w:val="0096478A"/>
    <w:rsid w:val="009649F5"/>
    <w:rsid w:val="00966836"/>
    <w:rsid w:val="00967C38"/>
    <w:rsid w:val="0097211A"/>
    <w:rsid w:val="00972380"/>
    <w:rsid w:val="00972BFD"/>
    <w:rsid w:val="00973963"/>
    <w:rsid w:val="00973D8D"/>
    <w:rsid w:val="00974E07"/>
    <w:rsid w:val="00975196"/>
    <w:rsid w:val="00976C43"/>
    <w:rsid w:val="0097701E"/>
    <w:rsid w:val="00980125"/>
    <w:rsid w:val="009805E7"/>
    <w:rsid w:val="00981B03"/>
    <w:rsid w:val="00982A23"/>
    <w:rsid w:val="00982F17"/>
    <w:rsid w:val="00983BEA"/>
    <w:rsid w:val="009843AB"/>
    <w:rsid w:val="00984C2F"/>
    <w:rsid w:val="00986299"/>
    <w:rsid w:val="00986402"/>
    <w:rsid w:val="00987140"/>
    <w:rsid w:val="00990A3E"/>
    <w:rsid w:val="00994268"/>
    <w:rsid w:val="00994540"/>
    <w:rsid w:val="00994676"/>
    <w:rsid w:val="009950FD"/>
    <w:rsid w:val="00995428"/>
    <w:rsid w:val="00995E21"/>
    <w:rsid w:val="0099788E"/>
    <w:rsid w:val="009A0B40"/>
    <w:rsid w:val="009A1202"/>
    <w:rsid w:val="009A2942"/>
    <w:rsid w:val="009A394A"/>
    <w:rsid w:val="009A42B1"/>
    <w:rsid w:val="009A6560"/>
    <w:rsid w:val="009A7236"/>
    <w:rsid w:val="009B307F"/>
    <w:rsid w:val="009B36C0"/>
    <w:rsid w:val="009B4577"/>
    <w:rsid w:val="009B682B"/>
    <w:rsid w:val="009B684D"/>
    <w:rsid w:val="009B6B7E"/>
    <w:rsid w:val="009C030A"/>
    <w:rsid w:val="009C0BDF"/>
    <w:rsid w:val="009C1E3A"/>
    <w:rsid w:val="009C2238"/>
    <w:rsid w:val="009C32B2"/>
    <w:rsid w:val="009C35C8"/>
    <w:rsid w:val="009C47CD"/>
    <w:rsid w:val="009C47FF"/>
    <w:rsid w:val="009C4D52"/>
    <w:rsid w:val="009C7B97"/>
    <w:rsid w:val="009D0167"/>
    <w:rsid w:val="009D16B8"/>
    <w:rsid w:val="009D26F7"/>
    <w:rsid w:val="009D399E"/>
    <w:rsid w:val="009D4E56"/>
    <w:rsid w:val="009D5B15"/>
    <w:rsid w:val="009D6020"/>
    <w:rsid w:val="009D6B08"/>
    <w:rsid w:val="009D7863"/>
    <w:rsid w:val="009D7A24"/>
    <w:rsid w:val="009E01F1"/>
    <w:rsid w:val="009E0392"/>
    <w:rsid w:val="009E08CD"/>
    <w:rsid w:val="009E10F0"/>
    <w:rsid w:val="009E258E"/>
    <w:rsid w:val="009E2D86"/>
    <w:rsid w:val="009E45B4"/>
    <w:rsid w:val="009E51F4"/>
    <w:rsid w:val="009E74D9"/>
    <w:rsid w:val="009F0234"/>
    <w:rsid w:val="009F21B3"/>
    <w:rsid w:val="009F3154"/>
    <w:rsid w:val="009F33E0"/>
    <w:rsid w:val="009F64D8"/>
    <w:rsid w:val="009F6F18"/>
    <w:rsid w:val="009F700D"/>
    <w:rsid w:val="00A01A19"/>
    <w:rsid w:val="00A01AD6"/>
    <w:rsid w:val="00A03900"/>
    <w:rsid w:val="00A05608"/>
    <w:rsid w:val="00A05BCD"/>
    <w:rsid w:val="00A0619E"/>
    <w:rsid w:val="00A07A00"/>
    <w:rsid w:val="00A1023B"/>
    <w:rsid w:val="00A10FC1"/>
    <w:rsid w:val="00A128A2"/>
    <w:rsid w:val="00A13A9C"/>
    <w:rsid w:val="00A13D3C"/>
    <w:rsid w:val="00A144B0"/>
    <w:rsid w:val="00A20B18"/>
    <w:rsid w:val="00A20D4A"/>
    <w:rsid w:val="00A210B5"/>
    <w:rsid w:val="00A219F2"/>
    <w:rsid w:val="00A23A38"/>
    <w:rsid w:val="00A2532D"/>
    <w:rsid w:val="00A268FE"/>
    <w:rsid w:val="00A276BD"/>
    <w:rsid w:val="00A314DC"/>
    <w:rsid w:val="00A33BE4"/>
    <w:rsid w:val="00A348ED"/>
    <w:rsid w:val="00A366CD"/>
    <w:rsid w:val="00A42E95"/>
    <w:rsid w:val="00A4722A"/>
    <w:rsid w:val="00A47540"/>
    <w:rsid w:val="00A47C1A"/>
    <w:rsid w:val="00A50931"/>
    <w:rsid w:val="00A51084"/>
    <w:rsid w:val="00A5162D"/>
    <w:rsid w:val="00A52514"/>
    <w:rsid w:val="00A52BB2"/>
    <w:rsid w:val="00A562C4"/>
    <w:rsid w:val="00A6378C"/>
    <w:rsid w:val="00A64993"/>
    <w:rsid w:val="00A66941"/>
    <w:rsid w:val="00A709B4"/>
    <w:rsid w:val="00A73BEF"/>
    <w:rsid w:val="00A75586"/>
    <w:rsid w:val="00A7581B"/>
    <w:rsid w:val="00A769B2"/>
    <w:rsid w:val="00A76B01"/>
    <w:rsid w:val="00A776E4"/>
    <w:rsid w:val="00A77A4B"/>
    <w:rsid w:val="00A80E69"/>
    <w:rsid w:val="00A819E1"/>
    <w:rsid w:val="00A81C0D"/>
    <w:rsid w:val="00A827FB"/>
    <w:rsid w:val="00A82985"/>
    <w:rsid w:val="00A8304B"/>
    <w:rsid w:val="00A83718"/>
    <w:rsid w:val="00A84FAC"/>
    <w:rsid w:val="00A857DC"/>
    <w:rsid w:val="00A85E0F"/>
    <w:rsid w:val="00A862EA"/>
    <w:rsid w:val="00A86BFE"/>
    <w:rsid w:val="00A870A4"/>
    <w:rsid w:val="00A87F0A"/>
    <w:rsid w:val="00A87F14"/>
    <w:rsid w:val="00A9324F"/>
    <w:rsid w:val="00A9628A"/>
    <w:rsid w:val="00A97AB4"/>
    <w:rsid w:val="00AA2973"/>
    <w:rsid w:val="00AA2FCC"/>
    <w:rsid w:val="00AA492D"/>
    <w:rsid w:val="00AA4CD3"/>
    <w:rsid w:val="00AA4F36"/>
    <w:rsid w:val="00AA56F3"/>
    <w:rsid w:val="00AA68F7"/>
    <w:rsid w:val="00AA771F"/>
    <w:rsid w:val="00AB222B"/>
    <w:rsid w:val="00AB2F7D"/>
    <w:rsid w:val="00AB35AD"/>
    <w:rsid w:val="00AB38D1"/>
    <w:rsid w:val="00AB4B05"/>
    <w:rsid w:val="00AB4BBD"/>
    <w:rsid w:val="00AB4E06"/>
    <w:rsid w:val="00AB6016"/>
    <w:rsid w:val="00AB6226"/>
    <w:rsid w:val="00AB6253"/>
    <w:rsid w:val="00AB6889"/>
    <w:rsid w:val="00AC20DE"/>
    <w:rsid w:val="00AC24FA"/>
    <w:rsid w:val="00AC277B"/>
    <w:rsid w:val="00AC32D2"/>
    <w:rsid w:val="00AC3D35"/>
    <w:rsid w:val="00AC481E"/>
    <w:rsid w:val="00AC56B0"/>
    <w:rsid w:val="00AC5DEE"/>
    <w:rsid w:val="00AC6B6F"/>
    <w:rsid w:val="00AD0A78"/>
    <w:rsid w:val="00AD1087"/>
    <w:rsid w:val="00AD124A"/>
    <w:rsid w:val="00AD1276"/>
    <w:rsid w:val="00AD1C80"/>
    <w:rsid w:val="00AD46CC"/>
    <w:rsid w:val="00AD5411"/>
    <w:rsid w:val="00AD5A9D"/>
    <w:rsid w:val="00AD64B9"/>
    <w:rsid w:val="00AD684F"/>
    <w:rsid w:val="00AD7A09"/>
    <w:rsid w:val="00AE08C1"/>
    <w:rsid w:val="00AE0D66"/>
    <w:rsid w:val="00AE2158"/>
    <w:rsid w:val="00AE2A54"/>
    <w:rsid w:val="00AE2E4C"/>
    <w:rsid w:val="00AE2E89"/>
    <w:rsid w:val="00AE4CB6"/>
    <w:rsid w:val="00AE6CFB"/>
    <w:rsid w:val="00AE6F60"/>
    <w:rsid w:val="00AE7A60"/>
    <w:rsid w:val="00AF19E3"/>
    <w:rsid w:val="00AF276D"/>
    <w:rsid w:val="00AF4B12"/>
    <w:rsid w:val="00AF74C6"/>
    <w:rsid w:val="00B00729"/>
    <w:rsid w:val="00B0204C"/>
    <w:rsid w:val="00B06BFF"/>
    <w:rsid w:val="00B07F0D"/>
    <w:rsid w:val="00B07F5B"/>
    <w:rsid w:val="00B11815"/>
    <w:rsid w:val="00B13130"/>
    <w:rsid w:val="00B13329"/>
    <w:rsid w:val="00B13748"/>
    <w:rsid w:val="00B14630"/>
    <w:rsid w:val="00B161F1"/>
    <w:rsid w:val="00B17850"/>
    <w:rsid w:val="00B20EC5"/>
    <w:rsid w:val="00B2249F"/>
    <w:rsid w:val="00B235D5"/>
    <w:rsid w:val="00B23D72"/>
    <w:rsid w:val="00B23F4E"/>
    <w:rsid w:val="00B2681A"/>
    <w:rsid w:val="00B26AC2"/>
    <w:rsid w:val="00B30D4C"/>
    <w:rsid w:val="00B33BF2"/>
    <w:rsid w:val="00B3610F"/>
    <w:rsid w:val="00B36832"/>
    <w:rsid w:val="00B3693D"/>
    <w:rsid w:val="00B37DCB"/>
    <w:rsid w:val="00B40B6E"/>
    <w:rsid w:val="00B42574"/>
    <w:rsid w:val="00B42D4F"/>
    <w:rsid w:val="00B434F5"/>
    <w:rsid w:val="00B44A07"/>
    <w:rsid w:val="00B45F3E"/>
    <w:rsid w:val="00B47732"/>
    <w:rsid w:val="00B47E3B"/>
    <w:rsid w:val="00B51E57"/>
    <w:rsid w:val="00B540A0"/>
    <w:rsid w:val="00B542E0"/>
    <w:rsid w:val="00B55292"/>
    <w:rsid w:val="00B562A8"/>
    <w:rsid w:val="00B5770C"/>
    <w:rsid w:val="00B60A96"/>
    <w:rsid w:val="00B60E4B"/>
    <w:rsid w:val="00B612B0"/>
    <w:rsid w:val="00B62609"/>
    <w:rsid w:val="00B62D36"/>
    <w:rsid w:val="00B632A4"/>
    <w:rsid w:val="00B67199"/>
    <w:rsid w:val="00B701D2"/>
    <w:rsid w:val="00B70365"/>
    <w:rsid w:val="00B70AB8"/>
    <w:rsid w:val="00B72231"/>
    <w:rsid w:val="00B732DF"/>
    <w:rsid w:val="00B73B50"/>
    <w:rsid w:val="00B73DAD"/>
    <w:rsid w:val="00B73F38"/>
    <w:rsid w:val="00B740A0"/>
    <w:rsid w:val="00B75F23"/>
    <w:rsid w:val="00B7612B"/>
    <w:rsid w:val="00B76428"/>
    <w:rsid w:val="00B77BA4"/>
    <w:rsid w:val="00B80B78"/>
    <w:rsid w:val="00B80F2B"/>
    <w:rsid w:val="00B81257"/>
    <w:rsid w:val="00B832A5"/>
    <w:rsid w:val="00B8369C"/>
    <w:rsid w:val="00B85256"/>
    <w:rsid w:val="00B85BA4"/>
    <w:rsid w:val="00B8674D"/>
    <w:rsid w:val="00B86DA9"/>
    <w:rsid w:val="00B876BC"/>
    <w:rsid w:val="00B901C0"/>
    <w:rsid w:val="00B91F2A"/>
    <w:rsid w:val="00B9216F"/>
    <w:rsid w:val="00B929DB"/>
    <w:rsid w:val="00B93DD3"/>
    <w:rsid w:val="00B94928"/>
    <w:rsid w:val="00B97CAD"/>
    <w:rsid w:val="00BA0CA8"/>
    <w:rsid w:val="00BA171B"/>
    <w:rsid w:val="00BA1A9E"/>
    <w:rsid w:val="00BA27CB"/>
    <w:rsid w:val="00BA4244"/>
    <w:rsid w:val="00BA56BB"/>
    <w:rsid w:val="00BA670B"/>
    <w:rsid w:val="00BA6A85"/>
    <w:rsid w:val="00BA7BE5"/>
    <w:rsid w:val="00BB01DB"/>
    <w:rsid w:val="00BB279B"/>
    <w:rsid w:val="00BB37C1"/>
    <w:rsid w:val="00BB4894"/>
    <w:rsid w:val="00BB48C0"/>
    <w:rsid w:val="00BB4F6E"/>
    <w:rsid w:val="00BB62D4"/>
    <w:rsid w:val="00BB6324"/>
    <w:rsid w:val="00BB6357"/>
    <w:rsid w:val="00BB6D53"/>
    <w:rsid w:val="00BB75F2"/>
    <w:rsid w:val="00BB76A1"/>
    <w:rsid w:val="00BC172E"/>
    <w:rsid w:val="00BC29BF"/>
    <w:rsid w:val="00BC2A69"/>
    <w:rsid w:val="00BC5013"/>
    <w:rsid w:val="00BC56B1"/>
    <w:rsid w:val="00BC59DA"/>
    <w:rsid w:val="00BC6968"/>
    <w:rsid w:val="00BC6ED3"/>
    <w:rsid w:val="00BD12A4"/>
    <w:rsid w:val="00BD1B2D"/>
    <w:rsid w:val="00BD4C12"/>
    <w:rsid w:val="00BD636A"/>
    <w:rsid w:val="00BD673B"/>
    <w:rsid w:val="00BD6B36"/>
    <w:rsid w:val="00BE0123"/>
    <w:rsid w:val="00BE0E0A"/>
    <w:rsid w:val="00BE0FB7"/>
    <w:rsid w:val="00BE1A8A"/>
    <w:rsid w:val="00BE43A5"/>
    <w:rsid w:val="00BE47DD"/>
    <w:rsid w:val="00BE5132"/>
    <w:rsid w:val="00BE78E6"/>
    <w:rsid w:val="00BF0805"/>
    <w:rsid w:val="00BF14AD"/>
    <w:rsid w:val="00BF210E"/>
    <w:rsid w:val="00BF25FB"/>
    <w:rsid w:val="00BF3F0A"/>
    <w:rsid w:val="00BF41FC"/>
    <w:rsid w:val="00BF6360"/>
    <w:rsid w:val="00BF7DFE"/>
    <w:rsid w:val="00BF7EF6"/>
    <w:rsid w:val="00C0230D"/>
    <w:rsid w:val="00C02F50"/>
    <w:rsid w:val="00C03310"/>
    <w:rsid w:val="00C037BE"/>
    <w:rsid w:val="00C040D4"/>
    <w:rsid w:val="00C0537D"/>
    <w:rsid w:val="00C066D3"/>
    <w:rsid w:val="00C105E7"/>
    <w:rsid w:val="00C10708"/>
    <w:rsid w:val="00C121B5"/>
    <w:rsid w:val="00C124CD"/>
    <w:rsid w:val="00C12EDE"/>
    <w:rsid w:val="00C13EE8"/>
    <w:rsid w:val="00C14EBF"/>
    <w:rsid w:val="00C152F2"/>
    <w:rsid w:val="00C153F7"/>
    <w:rsid w:val="00C15693"/>
    <w:rsid w:val="00C17D1C"/>
    <w:rsid w:val="00C21A8B"/>
    <w:rsid w:val="00C21D96"/>
    <w:rsid w:val="00C21E05"/>
    <w:rsid w:val="00C21EAC"/>
    <w:rsid w:val="00C2415D"/>
    <w:rsid w:val="00C24231"/>
    <w:rsid w:val="00C24A48"/>
    <w:rsid w:val="00C25731"/>
    <w:rsid w:val="00C26614"/>
    <w:rsid w:val="00C306F8"/>
    <w:rsid w:val="00C30714"/>
    <w:rsid w:val="00C3274A"/>
    <w:rsid w:val="00C327B3"/>
    <w:rsid w:val="00C329E2"/>
    <w:rsid w:val="00C32DAB"/>
    <w:rsid w:val="00C32FD1"/>
    <w:rsid w:val="00C330B5"/>
    <w:rsid w:val="00C35267"/>
    <w:rsid w:val="00C35910"/>
    <w:rsid w:val="00C367F6"/>
    <w:rsid w:val="00C42E09"/>
    <w:rsid w:val="00C4303A"/>
    <w:rsid w:val="00C434F4"/>
    <w:rsid w:val="00C44AC1"/>
    <w:rsid w:val="00C4546D"/>
    <w:rsid w:val="00C4606D"/>
    <w:rsid w:val="00C46B34"/>
    <w:rsid w:val="00C47F15"/>
    <w:rsid w:val="00C5048E"/>
    <w:rsid w:val="00C50BAE"/>
    <w:rsid w:val="00C50FC9"/>
    <w:rsid w:val="00C51F01"/>
    <w:rsid w:val="00C5211A"/>
    <w:rsid w:val="00C53ED5"/>
    <w:rsid w:val="00C56215"/>
    <w:rsid w:val="00C56409"/>
    <w:rsid w:val="00C618FE"/>
    <w:rsid w:val="00C61A83"/>
    <w:rsid w:val="00C61D56"/>
    <w:rsid w:val="00C62F6D"/>
    <w:rsid w:val="00C64D0D"/>
    <w:rsid w:val="00C65D04"/>
    <w:rsid w:val="00C66072"/>
    <w:rsid w:val="00C665D0"/>
    <w:rsid w:val="00C73A58"/>
    <w:rsid w:val="00C73E3E"/>
    <w:rsid w:val="00C74D26"/>
    <w:rsid w:val="00C755E5"/>
    <w:rsid w:val="00C82D8D"/>
    <w:rsid w:val="00C84270"/>
    <w:rsid w:val="00C843DF"/>
    <w:rsid w:val="00C84FAA"/>
    <w:rsid w:val="00C8545C"/>
    <w:rsid w:val="00C87348"/>
    <w:rsid w:val="00C87BBF"/>
    <w:rsid w:val="00C92C55"/>
    <w:rsid w:val="00C93349"/>
    <w:rsid w:val="00C9468D"/>
    <w:rsid w:val="00C96A63"/>
    <w:rsid w:val="00CA06BC"/>
    <w:rsid w:val="00CA0EF6"/>
    <w:rsid w:val="00CA1ACE"/>
    <w:rsid w:val="00CA1F21"/>
    <w:rsid w:val="00CA5550"/>
    <w:rsid w:val="00CA6E7A"/>
    <w:rsid w:val="00CB0192"/>
    <w:rsid w:val="00CB1423"/>
    <w:rsid w:val="00CB1E25"/>
    <w:rsid w:val="00CB27A9"/>
    <w:rsid w:val="00CB3790"/>
    <w:rsid w:val="00CB528B"/>
    <w:rsid w:val="00CB53CB"/>
    <w:rsid w:val="00CB6EF7"/>
    <w:rsid w:val="00CB79E4"/>
    <w:rsid w:val="00CC0E88"/>
    <w:rsid w:val="00CC42AF"/>
    <w:rsid w:val="00CC44A5"/>
    <w:rsid w:val="00CC49B1"/>
    <w:rsid w:val="00CC5975"/>
    <w:rsid w:val="00CC5DF2"/>
    <w:rsid w:val="00CC5E08"/>
    <w:rsid w:val="00CC63BA"/>
    <w:rsid w:val="00CC6D74"/>
    <w:rsid w:val="00CC70FA"/>
    <w:rsid w:val="00CD2F6B"/>
    <w:rsid w:val="00CD3AB1"/>
    <w:rsid w:val="00CD4F85"/>
    <w:rsid w:val="00CD6209"/>
    <w:rsid w:val="00CD779E"/>
    <w:rsid w:val="00CE0EC5"/>
    <w:rsid w:val="00CE1C46"/>
    <w:rsid w:val="00CE3E05"/>
    <w:rsid w:val="00CE4AA4"/>
    <w:rsid w:val="00CE6699"/>
    <w:rsid w:val="00CE78EE"/>
    <w:rsid w:val="00CE7BF0"/>
    <w:rsid w:val="00CE7D5A"/>
    <w:rsid w:val="00CE7EDE"/>
    <w:rsid w:val="00CF2B36"/>
    <w:rsid w:val="00CF35E7"/>
    <w:rsid w:val="00CF3D70"/>
    <w:rsid w:val="00CF4F01"/>
    <w:rsid w:val="00CF63AA"/>
    <w:rsid w:val="00CF6850"/>
    <w:rsid w:val="00D006A9"/>
    <w:rsid w:val="00D01178"/>
    <w:rsid w:val="00D015BF"/>
    <w:rsid w:val="00D02114"/>
    <w:rsid w:val="00D036C2"/>
    <w:rsid w:val="00D0535A"/>
    <w:rsid w:val="00D053ED"/>
    <w:rsid w:val="00D055D6"/>
    <w:rsid w:val="00D05C16"/>
    <w:rsid w:val="00D10685"/>
    <w:rsid w:val="00D1242A"/>
    <w:rsid w:val="00D1503F"/>
    <w:rsid w:val="00D1653B"/>
    <w:rsid w:val="00D20950"/>
    <w:rsid w:val="00D223ED"/>
    <w:rsid w:val="00D25505"/>
    <w:rsid w:val="00D25570"/>
    <w:rsid w:val="00D2617A"/>
    <w:rsid w:val="00D301D0"/>
    <w:rsid w:val="00D3285A"/>
    <w:rsid w:val="00D34B43"/>
    <w:rsid w:val="00D35848"/>
    <w:rsid w:val="00D361AD"/>
    <w:rsid w:val="00D378C0"/>
    <w:rsid w:val="00D37D61"/>
    <w:rsid w:val="00D40869"/>
    <w:rsid w:val="00D412D1"/>
    <w:rsid w:val="00D42609"/>
    <w:rsid w:val="00D43CB9"/>
    <w:rsid w:val="00D44895"/>
    <w:rsid w:val="00D45124"/>
    <w:rsid w:val="00D500D6"/>
    <w:rsid w:val="00D50795"/>
    <w:rsid w:val="00D50D02"/>
    <w:rsid w:val="00D51ECD"/>
    <w:rsid w:val="00D526EB"/>
    <w:rsid w:val="00D53C30"/>
    <w:rsid w:val="00D54303"/>
    <w:rsid w:val="00D544B5"/>
    <w:rsid w:val="00D600B0"/>
    <w:rsid w:val="00D6320E"/>
    <w:rsid w:val="00D636F3"/>
    <w:rsid w:val="00D654B9"/>
    <w:rsid w:val="00D65D4C"/>
    <w:rsid w:val="00D6614E"/>
    <w:rsid w:val="00D6634F"/>
    <w:rsid w:val="00D701A4"/>
    <w:rsid w:val="00D704F0"/>
    <w:rsid w:val="00D714E6"/>
    <w:rsid w:val="00D72005"/>
    <w:rsid w:val="00D720DF"/>
    <w:rsid w:val="00D73A27"/>
    <w:rsid w:val="00D75DD6"/>
    <w:rsid w:val="00D76BF3"/>
    <w:rsid w:val="00D77AAD"/>
    <w:rsid w:val="00D81287"/>
    <w:rsid w:val="00D83084"/>
    <w:rsid w:val="00D8349C"/>
    <w:rsid w:val="00D8536C"/>
    <w:rsid w:val="00D855EF"/>
    <w:rsid w:val="00D85649"/>
    <w:rsid w:val="00D857C9"/>
    <w:rsid w:val="00D876EA"/>
    <w:rsid w:val="00D87CCD"/>
    <w:rsid w:val="00D91743"/>
    <w:rsid w:val="00D91E31"/>
    <w:rsid w:val="00D93185"/>
    <w:rsid w:val="00D94BDC"/>
    <w:rsid w:val="00D95123"/>
    <w:rsid w:val="00D95A12"/>
    <w:rsid w:val="00D95E57"/>
    <w:rsid w:val="00D96237"/>
    <w:rsid w:val="00D96338"/>
    <w:rsid w:val="00D96504"/>
    <w:rsid w:val="00D9707D"/>
    <w:rsid w:val="00D97B7A"/>
    <w:rsid w:val="00DA0655"/>
    <w:rsid w:val="00DA18F0"/>
    <w:rsid w:val="00DA1916"/>
    <w:rsid w:val="00DA2F00"/>
    <w:rsid w:val="00DA55C9"/>
    <w:rsid w:val="00DB04A0"/>
    <w:rsid w:val="00DB2288"/>
    <w:rsid w:val="00DB31C7"/>
    <w:rsid w:val="00DB3C9F"/>
    <w:rsid w:val="00DB75FE"/>
    <w:rsid w:val="00DC0C19"/>
    <w:rsid w:val="00DC1551"/>
    <w:rsid w:val="00DC176A"/>
    <w:rsid w:val="00DC274F"/>
    <w:rsid w:val="00DC32C8"/>
    <w:rsid w:val="00DC3FBF"/>
    <w:rsid w:val="00DC5434"/>
    <w:rsid w:val="00DC6DBA"/>
    <w:rsid w:val="00DC77C5"/>
    <w:rsid w:val="00DC79CF"/>
    <w:rsid w:val="00DC7EBA"/>
    <w:rsid w:val="00DD01F5"/>
    <w:rsid w:val="00DD112B"/>
    <w:rsid w:val="00DD1C10"/>
    <w:rsid w:val="00DD28C6"/>
    <w:rsid w:val="00DD603B"/>
    <w:rsid w:val="00DD61E9"/>
    <w:rsid w:val="00DD62A1"/>
    <w:rsid w:val="00DD78A5"/>
    <w:rsid w:val="00DE0146"/>
    <w:rsid w:val="00DE01AC"/>
    <w:rsid w:val="00DE14C2"/>
    <w:rsid w:val="00DE1C94"/>
    <w:rsid w:val="00DE2D01"/>
    <w:rsid w:val="00DE4479"/>
    <w:rsid w:val="00DE4ADC"/>
    <w:rsid w:val="00DE562F"/>
    <w:rsid w:val="00DE5951"/>
    <w:rsid w:val="00DE6D24"/>
    <w:rsid w:val="00DF3BE1"/>
    <w:rsid w:val="00DF6B0B"/>
    <w:rsid w:val="00E01ED0"/>
    <w:rsid w:val="00E03E28"/>
    <w:rsid w:val="00E0631B"/>
    <w:rsid w:val="00E07092"/>
    <w:rsid w:val="00E10CB5"/>
    <w:rsid w:val="00E1660A"/>
    <w:rsid w:val="00E17DC1"/>
    <w:rsid w:val="00E20793"/>
    <w:rsid w:val="00E21690"/>
    <w:rsid w:val="00E21B44"/>
    <w:rsid w:val="00E234C0"/>
    <w:rsid w:val="00E24595"/>
    <w:rsid w:val="00E26F22"/>
    <w:rsid w:val="00E30BC9"/>
    <w:rsid w:val="00E336C6"/>
    <w:rsid w:val="00E34C26"/>
    <w:rsid w:val="00E360E2"/>
    <w:rsid w:val="00E364CC"/>
    <w:rsid w:val="00E369D6"/>
    <w:rsid w:val="00E36DE6"/>
    <w:rsid w:val="00E37139"/>
    <w:rsid w:val="00E375C6"/>
    <w:rsid w:val="00E40797"/>
    <w:rsid w:val="00E43311"/>
    <w:rsid w:val="00E43815"/>
    <w:rsid w:val="00E43CF8"/>
    <w:rsid w:val="00E4431C"/>
    <w:rsid w:val="00E46D6B"/>
    <w:rsid w:val="00E46ED7"/>
    <w:rsid w:val="00E47561"/>
    <w:rsid w:val="00E4785C"/>
    <w:rsid w:val="00E47B8F"/>
    <w:rsid w:val="00E51ED3"/>
    <w:rsid w:val="00E522A8"/>
    <w:rsid w:val="00E55739"/>
    <w:rsid w:val="00E572CB"/>
    <w:rsid w:val="00E57D5E"/>
    <w:rsid w:val="00E620DD"/>
    <w:rsid w:val="00E62392"/>
    <w:rsid w:val="00E6389E"/>
    <w:rsid w:val="00E66694"/>
    <w:rsid w:val="00E66B64"/>
    <w:rsid w:val="00E67317"/>
    <w:rsid w:val="00E67C48"/>
    <w:rsid w:val="00E70253"/>
    <w:rsid w:val="00E70B58"/>
    <w:rsid w:val="00E7330C"/>
    <w:rsid w:val="00E733AE"/>
    <w:rsid w:val="00E7379D"/>
    <w:rsid w:val="00E73F5F"/>
    <w:rsid w:val="00E74600"/>
    <w:rsid w:val="00E7472F"/>
    <w:rsid w:val="00E74D6F"/>
    <w:rsid w:val="00E75970"/>
    <w:rsid w:val="00E76959"/>
    <w:rsid w:val="00E76B6E"/>
    <w:rsid w:val="00E77029"/>
    <w:rsid w:val="00E81A00"/>
    <w:rsid w:val="00E82D31"/>
    <w:rsid w:val="00E842A6"/>
    <w:rsid w:val="00E85505"/>
    <w:rsid w:val="00E87127"/>
    <w:rsid w:val="00E87C32"/>
    <w:rsid w:val="00E94E4F"/>
    <w:rsid w:val="00E957D5"/>
    <w:rsid w:val="00E961B5"/>
    <w:rsid w:val="00E9641E"/>
    <w:rsid w:val="00E9687F"/>
    <w:rsid w:val="00EA0C9E"/>
    <w:rsid w:val="00EA2BC8"/>
    <w:rsid w:val="00EA30A4"/>
    <w:rsid w:val="00EA50BD"/>
    <w:rsid w:val="00EA55CE"/>
    <w:rsid w:val="00EA6924"/>
    <w:rsid w:val="00EA7BCF"/>
    <w:rsid w:val="00EB3AD5"/>
    <w:rsid w:val="00EB7221"/>
    <w:rsid w:val="00EC1B22"/>
    <w:rsid w:val="00EC331F"/>
    <w:rsid w:val="00EC3379"/>
    <w:rsid w:val="00EC44D0"/>
    <w:rsid w:val="00EC4F06"/>
    <w:rsid w:val="00EC524B"/>
    <w:rsid w:val="00EC59C0"/>
    <w:rsid w:val="00EC61E4"/>
    <w:rsid w:val="00ED008E"/>
    <w:rsid w:val="00ED0670"/>
    <w:rsid w:val="00ED0D58"/>
    <w:rsid w:val="00ED196D"/>
    <w:rsid w:val="00ED26EA"/>
    <w:rsid w:val="00ED333A"/>
    <w:rsid w:val="00ED68FC"/>
    <w:rsid w:val="00ED7F0E"/>
    <w:rsid w:val="00EE081C"/>
    <w:rsid w:val="00EE1433"/>
    <w:rsid w:val="00EE1CC2"/>
    <w:rsid w:val="00EE2DB6"/>
    <w:rsid w:val="00EE4EC5"/>
    <w:rsid w:val="00EE5497"/>
    <w:rsid w:val="00EE732B"/>
    <w:rsid w:val="00EE7BB8"/>
    <w:rsid w:val="00EE7FAD"/>
    <w:rsid w:val="00EF058F"/>
    <w:rsid w:val="00EF0817"/>
    <w:rsid w:val="00EF1C9E"/>
    <w:rsid w:val="00EF244C"/>
    <w:rsid w:val="00EF2684"/>
    <w:rsid w:val="00EF273D"/>
    <w:rsid w:val="00EF5237"/>
    <w:rsid w:val="00EF6702"/>
    <w:rsid w:val="00EF693B"/>
    <w:rsid w:val="00F003DF"/>
    <w:rsid w:val="00F009EA"/>
    <w:rsid w:val="00F01205"/>
    <w:rsid w:val="00F0213B"/>
    <w:rsid w:val="00F025C9"/>
    <w:rsid w:val="00F03258"/>
    <w:rsid w:val="00F064B0"/>
    <w:rsid w:val="00F06E50"/>
    <w:rsid w:val="00F12749"/>
    <w:rsid w:val="00F12CE7"/>
    <w:rsid w:val="00F148B9"/>
    <w:rsid w:val="00F149BF"/>
    <w:rsid w:val="00F17561"/>
    <w:rsid w:val="00F17B79"/>
    <w:rsid w:val="00F22001"/>
    <w:rsid w:val="00F2276A"/>
    <w:rsid w:val="00F22E3D"/>
    <w:rsid w:val="00F264FE"/>
    <w:rsid w:val="00F27B05"/>
    <w:rsid w:val="00F30554"/>
    <w:rsid w:val="00F31626"/>
    <w:rsid w:val="00F31AEA"/>
    <w:rsid w:val="00F31DA7"/>
    <w:rsid w:val="00F32145"/>
    <w:rsid w:val="00F32AB7"/>
    <w:rsid w:val="00F33314"/>
    <w:rsid w:val="00F339FB"/>
    <w:rsid w:val="00F33FC0"/>
    <w:rsid w:val="00F35BB5"/>
    <w:rsid w:val="00F37886"/>
    <w:rsid w:val="00F37926"/>
    <w:rsid w:val="00F404B0"/>
    <w:rsid w:val="00F411A0"/>
    <w:rsid w:val="00F419EC"/>
    <w:rsid w:val="00F43A14"/>
    <w:rsid w:val="00F44225"/>
    <w:rsid w:val="00F4532A"/>
    <w:rsid w:val="00F45E4C"/>
    <w:rsid w:val="00F47ADA"/>
    <w:rsid w:val="00F5349B"/>
    <w:rsid w:val="00F53D7E"/>
    <w:rsid w:val="00F53EB5"/>
    <w:rsid w:val="00F55652"/>
    <w:rsid w:val="00F55EDA"/>
    <w:rsid w:val="00F56437"/>
    <w:rsid w:val="00F60549"/>
    <w:rsid w:val="00F611B5"/>
    <w:rsid w:val="00F61BC2"/>
    <w:rsid w:val="00F61E20"/>
    <w:rsid w:val="00F63C79"/>
    <w:rsid w:val="00F6471D"/>
    <w:rsid w:val="00F65A39"/>
    <w:rsid w:val="00F67349"/>
    <w:rsid w:val="00F70106"/>
    <w:rsid w:val="00F714DD"/>
    <w:rsid w:val="00F72462"/>
    <w:rsid w:val="00F75E57"/>
    <w:rsid w:val="00F76542"/>
    <w:rsid w:val="00F76F31"/>
    <w:rsid w:val="00F777E6"/>
    <w:rsid w:val="00F80197"/>
    <w:rsid w:val="00F80222"/>
    <w:rsid w:val="00F804E9"/>
    <w:rsid w:val="00F81756"/>
    <w:rsid w:val="00F8281E"/>
    <w:rsid w:val="00F834E7"/>
    <w:rsid w:val="00F906C4"/>
    <w:rsid w:val="00F910B1"/>
    <w:rsid w:val="00F91DC1"/>
    <w:rsid w:val="00F91F81"/>
    <w:rsid w:val="00F92509"/>
    <w:rsid w:val="00F931EA"/>
    <w:rsid w:val="00F94B15"/>
    <w:rsid w:val="00F9523C"/>
    <w:rsid w:val="00F95528"/>
    <w:rsid w:val="00F97195"/>
    <w:rsid w:val="00FA09E2"/>
    <w:rsid w:val="00FA0ABB"/>
    <w:rsid w:val="00FA0E57"/>
    <w:rsid w:val="00FA251D"/>
    <w:rsid w:val="00FA2D39"/>
    <w:rsid w:val="00FA3E68"/>
    <w:rsid w:val="00FA3ED0"/>
    <w:rsid w:val="00FA49B3"/>
    <w:rsid w:val="00FA5410"/>
    <w:rsid w:val="00FA6AF9"/>
    <w:rsid w:val="00FB0921"/>
    <w:rsid w:val="00FB10F0"/>
    <w:rsid w:val="00FB2F26"/>
    <w:rsid w:val="00FB4A66"/>
    <w:rsid w:val="00FB509E"/>
    <w:rsid w:val="00FB621C"/>
    <w:rsid w:val="00FB6C5D"/>
    <w:rsid w:val="00FB6DB2"/>
    <w:rsid w:val="00FB72AD"/>
    <w:rsid w:val="00FB7924"/>
    <w:rsid w:val="00FC03A8"/>
    <w:rsid w:val="00FC057A"/>
    <w:rsid w:val="00FC0A11"/>
    <w:rsid w:val="00FC0EAF"/>
    <w:rsid w:val="00FC2629"/>
    <w:rsid w:val="00FC4BE7"/>
    <w:rsid w:val="00FC6972"/>
    <w:rsid w:val="00FC6E8B"/>
    <w:rsid w:val="00FD07B3"/>
    <w:rsid w:val="00FD1A41"/>
    <w:rsid w:val="00FD1BFC"/>
    <w:rsid w:val="00FD440D"/>
    <w:rsid w:val="00FE1C62"/>
    <w:rsid w:val="00FE28E3"/>
    <w:rsid w:val="00FE3A4B"/>
    <w:rsid w:val="00FE6EE7"/>
    <w:rsid w:val="00FE78C4"/>
    <w:rsid w:val="00FF0D11"/>
    <w:rsid w:val="00FF0DB3"/>
    <w:rsid w:val="00FF0E15"/>
    <w:rsid w:val="00FF10AB"/>
    <w:rsid w:val="00FF1E92"/>
    <w:rsid w:val="00FF2729"/>
    <w:rsid w:val="00FF41FB"/>
    <w:rsid w:val="00FF563A"/>
    <w:rsid w:val="00FF645E"/>
    <w:rsid w:val="00FF6557"/>
    <w:rsid w:val="00FF6F41"/>
    <w:rsid w:val="00FF6F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52F2"/>
    <w:pPr>
      <w:suppressAutoHyphens/>
      <w:overflowPunct w:val="0"/>
      <w:autoSpaceDE w:val="0"/>
      <w:autoSpaceDN w:val="0"/>
      <w:adjustRightInd w:val="0"/>
      <w:jc w:val="both"/>
      <w:textAlignment w:val="baseline"/>
    </w:pPr>
    <w:rPr>
      <w:kern w:val="1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124C1E"/>
    <w:pPr>
      <w:keepNext/>
      <w:numPr>
        <w:numId w:val="21"/>
      </w:numPr>
      <w:suppressAutoHyphens w:val="0"/>
      <w:overflowPunct/>
      <w:adjustRightInd/>
      <w:spacing w:before="240" w:after="80"/>
      <w:jc w:val="center"/>
      <w:textAlignment w:val="auto"/>
      <w:outlineLvl w:val="0"/>
    </w:pPr>
    <w:rPr>
      <w:smallCaps/>
      <w:kern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124C1E"/>
    <w:pPr>
      <w:keepNext/>
      <w:numPr>
        <w:ilvl w:val="1"/>
        <w:numId w:val="21"/>
      </w:numPr>
      <w:suppressAutoHyphens w:val="0"/>
      <w:overflowPunct/>
      <w:adjustRightInd/>
      <w:spacing w:before="120" w:after="60"/>
      <w:jc w:val="left"/>
      <w:textAlignment w:val="auto"/>
      <w:outlineLvl w:val="1"/>
    </w:pPr>
    <w:rPr>
      <w:i/>
      <w:iCs/>
      <w:kern w:val="0"/>
    </w:rPr>
  </w:style>
  <w:style w:type="paragraph" w:styleId="Heading3">
    <w:name w:val="heading 3"/>
    <w:basedOn w:val="Normal"/>
    <w:next w:val="Normal"/>
    <w:link w:val="Heading3Char"/>
    <w:uiPriority w:val="99"/>
    <w:qFormat/>
    <w:rsid w:val="00124C1E"/>
    <w:pPr>
      <w:keepNext/>
      <w:numPr>
        <w:ilvl w:val="2"/>
        <w:numId w:val="21"/>
      </w:numPr>
      <w:suppressAutoHyphens w:val="0"/>
      <w:overflowPunct/>
      <w:adjustRightInd/>
      <w:ind w:left="288"/>
      <w:jc w:val="left"/>
      <w:textAlignment w:val="auto"/>
      <w:outlineLvl w:val="2"/>
    </w:pPr>
    <w:rPr>
      <w:i/>
      <w:iCs/>
      <w:kern w:val="0"/>
    </w:rPr>
  </w:style>
  <w:style w:type="paragraph" w:styleId="Heading4">
    <w:name w:val="heading 4"/>
    <w:basedOn w:val="Normal"/>
    <w:next w:val="Normal"/>
    <w:link w:val="Heading4Char"/>
    <w:uiPriority w:val="99"/>
    <w:qFormat/>
    <w:rsid w:val="00124C1E"/>
    <w:pPr>
      <w:keepNext/>
      <w:numPr>
        <w:ilvl w:val="3"/>
        <w:numId w:val="21"/>
      </w:numPr>
      <w:suppressAutoHyphens w:val="0"/>
      <w:overflowPunct/>
      <w:adjustRightInd/>
      <w:spacing w:before="240" w:after="60"/>
      <w:jc w:val="left"/>
      <w:textAlignment w:val="auto"/>
      <w:outlineLvl w:val="3"/>
    </w:pPr>
    <w:rPr>
      <w:i/>
      <w:iCs/>
      <w:kern w:val="0"/>
      <w:sz w:val="18"/>
      <w:szCs w:val="1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124C1E"/>
    <w:pPr>
      <w:numPr>
        <w:ilvl w:val="4"/>
        <w:numId w:val="21"/>
      </w:numPr>
      <w:suppressAutoHyphens w:val="0"/>
      <w:overflowPunct/>
      <w:adjustRightInd/>
      <w:spacing w:before="240" w:after="60"/>
      <w:jc w:val="left"/>
      <w:textAlignment w:val="auto"/>
      <w:outlineLvl w:val="4"/>
    </w:pPr>
    <w:rPr>
      <w:kern w:val="0"/>
      <w:sz w:val="18"/>
      <w:szCs w:val="18"/>
    </w:rPr>
  </w:style>
  <w:style w:type="paragraph" w:styleId="Heading6">
    <w:name w:val="heading 6"/>
    <w:basedOn w:val="Normal"/>
    <w:next w:val="Normal"/>
    <w:link w:val="Heading6Char"/>
    <w:uiPriority w:val="99"/>
    <w:qFormat/>
    <w:rsid w:val="00124C1E"/>
    <w:pPr>
      <w:numPr>
        <w:ilvl w:val="5"/>
        <w:numId w:val="21"/>
      </w:numPr>
      <w:suppressAutoHyphens w:val="0"/>
      <w:overflowPunct/>
      <w:adjustRightInd/>
      <w:spacing w:before="240" w:after="60"/>
      <w:jc w:val="left"/>
      <w:textAlignment w:val="auto"/>
      <w:outlineLvl w:val="5"/>
    </w:pPr>
    <w:rPr>
      <w:i/>
      <w:iCs/>
      <w:kern w:val="0"/>
      <w:sz w:val="16"/>
      <w:szCs w:val="16"/>
    </w:rPr>
  </w:style>
  <w:style w:type="paragraph" w:styleId="Heading7">
    <w:name w:val="heading 7"/>
    <w:basedOn w:val="Normal"/>
    <w:next w:val="Normal"/>
    <w:link w:val="Heading7Char"/>
    <w:uiPriority w:val="99"/>
    <w:qFormat/>
    <w:rsid w:val="00124C1E"/>
    <w:pPr>
      <w:numPr>
        <w:ilvl w:val="6"/>
        <w:numId w:val="21"/>
      </w:numPr>
      <w:suppressAutoHyphens w:val="0"/>
      <w:overflowPunct/>
      <w:adjustRightInd/>
      <w:spacing w:before="240" w:after="60"/>
      <w:jc w:val="left"/>
      <w:textAlignment w:val="auto"/>
      <w:outlineLvl w:val="6"/>
    </w:pPr>
    <w:rPr>
      <w:kern w:val="0"/>
      <w:sz w:val="16"/>
      <w:szCs w:val="16"/>
    </w:rPr>
  </w:style>
  <w:style w:type="paragraph" w:styleId="Heading8">
    <w:name w:val="heading 8"/>
    <w:basedOn w:val="Normal"/>
    <w:next w:val="Normal"/>
    <w:link w:val="Heading8Char"/>
    <w:uiPriority w:val="99"/>
    <w:qFormat/>
    <w:rsid w:val="00124C1E"/>
    <w:pPr>
      <w:numPr>
        <w:ilvl w:val="7"/>
        <w:numId w:val="21"/>
      </w:numPr>
      <w:suppressAutoHyphens w:val="0"/>
      <w:overflowPunct/>
      <w:adjustRightInd/>
      <w:spacing w:before="240" w:after="60"/>
      <w:jc w:val="left"/>
      <w:textAlignment w:val="auto"/>
      <w:outlineLvl w:val="7"/>
    </w:pPr>
    <w:rPr>
      <w:i/>
      <w:iCs/>
      <w:kern w:val="0"/>
      <w:sz w:val="16"/>
      <w:szCs w:val="16"/>
    </w:rPr>
  </w:style>
  <w:style w:type="paragraph" w:styleId="Heading9">
    <w:name w:val="heading 9"/>
    <w:basedOn w:val="Normal"/>
    <w:next w:val="Normal"/>
    <w:link w:val="Heading9Char"/>
    <w:uiPriority w:val="99"/>
    <w:qFormat/>
    <w:rsid w:val="00124C1E"/>
    <w:pPr>
      <w:numPr>
        <w:ilvl w:val="8"/>
        <w:numId w:val="21"/>
      </w:numPr>
      <w:suppressAutoHyphens w:val="0"/>
      <w:overflowPunct/>
      <w:adjustRightInd/>
      <w:spacing w:before="240" w:after="60"/>
      <w:jc w:val="left"/>
      <w:textAlignment w:val="auto"/>
      <w:outlineLvl w:val="8"/>
    </w:pPr>
    <w:rPr>
      <w:kern w:val="0"/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0E7DC4"/>
    <w:rPr>
      <w:rFonts w:ascii="Cambria" w:eastAsia="SimSun" w:hAnsi="Cambria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link w:val="Heading2"/>
    <w:uiPriority w:val="9"/>
    <w:semiHidden/>
    <w:rsid w:val="000E7DC4"/>
    <w:rPr>
      <w:rFonts w:ascii="Cambria" w:eastAsia="SimSun" w:hAnsi="Cambria" w:cs="Times New Roman"/>
      <w:b/>
      <w:bCs/>
      <w:i/>
      <w:iCs/>
      <w:kern w:val="14"/>
      <w:sz w:val="28"/>
      <w:szCs w:val="28"/>
      <w:lang w:eastAsia="en-US"/>
    </w:rPr>
  </w:style>
  <w:style w:type="character" w:customStyle="1" w:styleId="Heading3Char">
    <w:name w:val="Heading 3 Char"/>
    <w:link w:val="Heading3"/>
    <w:uiPriority w:val="9"/>
    <w:semiHidden/>
    <w:rsid w:val="000E7DC4"/>
    <w:rPr>
      <w:rFonts w:ascii="Cambria" w:eastAsia="SimSun" w:hAnsi="Cambria" w:cs="Times New Roman"/>
      <w:b/>
      <w:bCs/>
      <w:kern w:val="14"/>
      <w:sz w:val="26"/>
      <w:szCs w:val="26"/>
      <w:lang w:eastAsia="en-US"/>
    </w:rPr>
  </w:style>
  <w:style w:type="character" w:customStyle="1" w:styleId="Heading4Char">
    <w:name w:val="Heading 4 Char"/>
    <w:link w:val="Heading4"/>
    <w:uiPriority w:val="9"/>
    <w:semiHidden/>
    <w:rsid w:val="000E7DC4"/>
    <w:rPr>
      <w:rFonts w:ascii="Calibri" w:eastAsia="SimSun" w:hAnsi="Calibri" w:cs="Times New Roman"/>
      <w:b/>
      <w:bCs/>
      <w:kern w:val="14"/>
      <w:sz w:val="28"/>
      <w:szCs w:val="28"/>
      <w:lang w:eastAsia="en-US"/>
    </w:rPr>
  </w:style>
  <w:style w:type="character" w:customStyle="1" w:styleId="Heading5Char">
    <w:name w:val="Heading 5 Char"/>
    <w:link w:val="Heading5"/>
    <w:uiPriority w:val="9"/>
    <w:semiHidden/>
    <w:rsid w:val="000E7DC4"/>
    <w:rPr>
      <w:rFonts w:ascii="Calibri" w:eastAsia="SimSun" w:hAnsi="Calibri" w:cs="Times New Roman"/>
      <w:b/>
      <w:bCs/>
      <w:i/>
      <w:iCs/>
      <w:kern w:val="14"/>
      <w:sz w:val="26"/>
      <w:szCs w:val="26"/>
      <w:lang w:eastAsia="en-US"/>
    </w:rPr>
  </w:style>
  <w:style w:type="character" w:customStyle="1" w:styleId="Heading6Char">
    <w:name w:val="Heading 6 Char"/>
    <w:link w:val="Heading6"/>
    <w:uiPriority w:val="9"/>
    <w:semiHidden/>
    <w:rsid w:val="000E7DC4"/>
    <w:rPr>
      <w:rFonts w:ascii="Calibri" w:eastAsia="SimSun" w:hAnsi="Calibri" w:cs="Times New Roman"/>
      <w:b/>
      <w:bCs/>
      <w:kern w:val="14"/>
      <w:lang w:eastAsia="en-US"/>
    </w:rPr>
  </w:style>
  <w:style w:type="character" w:customStyle="1" w:styleId="Heading7Char">
    <w:name w:val="Heading 7 Char"/>
    <w:link w:val="Heading7"/>
    <w:uiPriority w:val="9"/>
    <w:semiHidden/>
    <w:rsid w:val="000E7DC4"/>
    <w:rPr>
      <w:rFonts w:ascii="Calibri" w:eastAsia="SimSun" w:hAnsi="Calibri" w:cs="Times New Roman"/>
      <w:kern w:val="14"/>
      <w:sz w:val="24"/>
      <w:szCs w:val="24"/>
      <w:lang w:eastAsia="en-US"/>
    </w:rPr>
  </w:style>
  <w:style w:type="character" w:customStyle="1" w:styleId="Heading8Char">
    <w:name w:val="Heading 8 Char"/>
    <w:link w:val="Heading8"/>
    <w:uiPriority w:val="9"/>
    <w:semiHidden/>
    <w:rsid w:val="000E7DC4"/>
    <w:rPr>
      <w:rFonts w:ascii="Calibri" w:eastAsia="SimSun" w:hAnsi="Calibri" w:cs="Times New Roman"/>
      <w:i/>
      <w:iCs/>
      <w:kern w:val="14"/>
      <w:sz w:val="24"/>
      <w:szCs w:val="24"/>
      <w:lang w:eastAsia="en-US"/>
    </w:rPr>
  </w:style>
  <w:style w:type="character" w:customStyle="1" w:styleId="Heading9Char">
    <w:name w:val="Heading 9 Char"/>
    <w:link w:val="Heading9"/>
    <w:uiPriority w:val="9"/>
    <w:semiHidden/>
    <w:rsid w:val="000E7DC4"/>
    <w:rPr>
      <w:rFonts w:ascii="Cambria" w:eastAsia="SimSun" w:hAnsi="Cambria" w:cs="Times New Roman"/>
      <w:kern w:val="14"/>
      <w:lang w:eastAsia="en-US"/>
    </w:rPr>
  </w:style>
  <w:style w:type="paragraph" w:customStyle="1" w:styleId="AbstractClauseTitle">
    <w:name w:val="Abstract Clause Title"/>
    <w:basedOn w:val="Normal"/>
    <w:next w:val="BodyTextIndent"/>
    <w:uiPriority w:val="99"/>
    <w:rsid w:val="00C152F2"/>
    <w:pPr>
      <w:keepNext/>
    </w:pPr>
    <w:rPr>
      <w:rFonts w:ascii="Arial" w:hAnsi="Arial" w:cs="Arial"/>
      <w:b/>
      <w:bCs/>
      <w:caps/>
    </w:rPr>
  </w:style>
  <w:style w:type="paragraph" w:styleId="BodyTextIndent">
    <w:name w:val="Body Text Indent"/>
    <w:basedOn w:val="Normal"/>
    <w:link w:val="BodyTextIndentChar"/>
    <w:uiPriority w:val="99"/>
    <w:rsid w:val="00C152F2"/>
    <w:pPr>
      <w:ind w:firstLine="360"/>
    </w:pPr>
  </w:style>
  <w:style w:type="character" w:customStyle="1" w:styleId="BodyTextIndentChar">
    <w:name w:val="Body Text Indent Char"/>
    <w:link w:val="BodyTextIndent"/>
    <w:uiPriority w:val="99"/>
    <w:semiHidden/>
    <w:rsid w:val="000E7DC4"/>
    <w:rPr>
      <w:kern w:val="14"/>
      <w:sz w:val="20"/>
      <w:szCs w:val="20"/>
      <w:lang w:eastAsia="en-US"/>
    </w:rPr>
  </w:style>
  <w:style w:type="paragraph" w:customStyle="1" w:styleId="AcknowledgmentsClauseTitle">
    <w:name w:val="Acknowledgments Clause Title"/>
    <w:basedOn w:val="Normal"/>
    <w:next w:val="BodyTextIndent"/>
    <w:uiPriority w:val="99"/>
    <w:rsid w:val="00C152F2"/>
    <w:pPr>
      <w:keepNext/>
      <w:spacing w:before="240"/>
    </w:pPr>
    <w:rPr>
      <w:rFonts w:ascii="Arial" w:hAnsi="Arial" w:cs="Arial"/>
      <w:b/>
      <w:bCs/>
      <w:caps/>
    </w:rPr>
  </w:style>
  <w:style w:type="paragraph" w:customStyle="1" w:styleId="Affiliation">
    <w:name w:val="Affiliation"/>
    <w:basedOn w:val="Normal"/>
    <w:uiPriority w:val="99"/>
    <w:rsid w:val="00C152F2"/>
    <w:pPr>
      <w:jc w:val="center"/>
    </w:pPr>
    <w:rPr>
      <w:rFonts w:ascii="Arial" w:hAnsi="Arial" w:cs="Arial"/>
    </w:rPr>
  </w:style>
  <w:style w:type="paragraph" w:customStyle="1" w:styleId="Author">
    <w:name w:val="Author"/>
    <w:basedOn w:val="Normal"/>
    <w:next w:val="Affiliation"/>
    <w:uiPriority w:val="99"/>
    <w:rsid w:val="00C152F2"/>
    <w:pPr>
      <w:keepNext/>
      <w:jc w:val="center"/>
    </w:pPr>
    <w:rPr>
      <w:rFonts w:ascii="Arial" w:hAnsi="Arial" w:cs="Arial"/>
      <w:b/>
      <w:bCs/>
    </w:rPr>
  </w:style>
  <w:style w:type="paragraph" w:customStyle="1" w:styleId="DocumentNumber">
    <w:name w:val="Document Number"/>
    <w:basedOn w:val="Normal"/>
    <w:next w:val="BodyTextIndent"/>
    <w:uiPriority w:val="99"/>
    <w:rsid w:val="00C152F2"/>
    <w:pPr>
      <w:spacing w:before="900"/>
      <w:jc w:val="right"/>
    </w:pPr>
    <w:rPr>
      <w:rFonts w:ascii="Arial" w:hAnsi="Arial" w:cs="Arial"/>
      <w:b/>
      <w:bCs/>
      <w:sz w:val="36"/>
      <w:szCs w:val="36"/>
    </w:rPr>
  </w:style>
  <w:style w:type="paragraph" w:customStyle="1" w:styleId="EquationNumber">
    <w:name w:val="Equation Number"/>
    <w:basedOn w:val="Normal"/>
    <w:next w:val="BodyTextIndent"/>
    <w:uiPriority w:val="99"/>
    <w:rsid w:val="00C152F2"/>
    <w:pPr>
      <w:jc w:val="right"/>
    </w:pPr>
  </w:style>
  <w:style w:type="paragraph" w:customStyle="1" w:styleId="FigureCaption">
    <w:name w:val="Figure Caption"/>
    <w:basedOn w:val="Normal"/>
    <w:next w:val="BodyTextIndent"/>
    <w:uiPriority w:val="99"/>
    <w:rsid w:val="00C152F2"/>
    <w:pPr>
      <w:jc w:val="center"/>
    </w:pPr>
    <w:rPr>
      <w:rFonts w:ascii="Arial" w:hAnsi="Arial" w:cs="Arial"/>
      <w:b/>
      <w:bCs/>
    </w:rPr>
  </w:style>
  <w:style w:type="paragraph" w:styleId="Footer">
    <w:name w:val="footer"/>
    <w:basedOn w:val="Normal"/>
    <w:next w:val="Header"/>
    <w:link w:val="FooterChar"/>
    <w:uiPriority w:val="99"/>
    <w:rsid w:val="00C152F2"/>
    <w:pPr>
      <w:tabs>
        <w:tab w:val="center" w:pos="5760"/>
        <w:tab w:val="right" w:pos="10800"/>
      </w:tabs>
    </w:pPr>
  </w:style>
  <w:style w:type="character" w:customStyle="1" w:styleId="FooterChar">
    <w:name w:val="Footer Char"/>
    <w:link w:val="Footer"/>
    <w:uiPriority w:val="99"/>
    <w:semiHidden/>
    <w:rsid w:val="000E7DC4"/>
    <w:rPr>
      <w:kern w:val="14"/>
      <w:sz w:val="20"/>
      <w:szCs w:val="20"/>
      <w:lang w:eastAsia="en-US"/>
    </w:rPr>
  </w:style>
  <w:style w:type="paragraph" w:styleId="Header">
    <w:name w:val="header"/>
    <w:basedOn w:val="Normal"/>
    <w:next w:val="Footer"/>
    <w:link w:val="HeaderChar1"/>
    <w:uiPriority w:val="99"/>
    <w:rsid w:val="00C152F2"/>
  </w:style>
  <w:style w:type="character" w:customStyle="1" w:styleId="HeaderChar">
    <w:name w:val="Header Char"/>
    <w:uiPriority w:val="99"/>
    <w:semiHidden/>
    <w:rsid w:val="000E7DC4"/>
    <w:rPr>
      <w:kern w:val="14"/>
      <w:sz w:val="20"/>
      <w:szCs w:val="20"/>
      <w:lang w:eastAsia="en-US"/>
    </w:rPr>
  </w:style>
  <w:style w:type="paragraph" w:styleId="FootnoteText">
    <w:name w:val="footnote text"/>
    <w:basedOn w:val="Normal"/>
    <w:link w:val="FootnoteTextChar"/>
    <w:uiPriority w:val="99"/>
    <w:semiHidden/>
    <w:rsid w:val="00C152F2"/>
    <w:pPr>
      <w:ind w:firstLine="360"/>
    </w:pPr>
    <w:rPr>
      <w:sz w:val="16"/>
      <w:szCs w:val="16"/>
    </w:rPr>
  </w:style>
  <w:style w:type="character" w:customStyle="1" w:styleId="FootnoteTextChar">
    <w:name w:val="Footnote Text Char"/>
    <w:link w:val="FootnoteText"/>
    <w:uiPriority w:val="99"/>
    <w:semiHidden/>
    <w:rsid w:val="000E7DC4"/>
    <w:rPr>
      <w:kern w:val="14"/>
      <w:sz w:val="20"/>
      <w:szCs w:val="20"/>
      <w:lang w:eastAsia="en-US"/>
    </w:rPr>
  </w:style>
  <w:style w:type="paragraph" w:customStyle="1" w:styleId="NomenclatureClauseTitle">
    <w:name w:val="Nomenclature Clause Title"/>
    <w:basedOn w:val="Normal"/>
    <w:next w:val="BodyTextIndent"/>
    <w:uiPriority w:val="99"/>
    <w:rsid w:val="00C152F2"/>
    <w:pPr>
      <w:keepNext/>
      <w:spacing w:before="240"/>
    </w:pPr>
    <w:rPr>
      <w:rFonts w:ascii="Arial" w:hAnsi="Arial" w:cs="Arial"/>
      <w:b/>
      <w:bCs/>
      <w:caps/>
    </w:rPr>
  </w:style>
  <w:style w:type="paragraph" w:customStyle="1" w:styleId="ReferencesClauseTitle">
    <w:name w:val="References Clause Title"/>
    <w:basedOn w:val="Normal"/>
    <w:next w:val="BodyTextIndent"/>
    <w:uiPriority w:val="99"/>
    <w:rsid w:val="00C152F2"/>
    <w:pPr>
      <w:keepNext/>
      <w:spacing w:before="240"/>
    </w:pPr>
    <w:rPr>
      <w:rFonts w:ascii="Arial" w:hAnsi="Arial" w:cs="Arial"/>
      <w:b/>
      <w:bCs/>
      <w:caps/>
    </w:rPr>
  </w:style>
  <w:style w:type="paragraph" w:customStyle="1" w:styleId="TableCaption">
    <w:name w:val="Table Caption"/>
    <w:basedOn w:val="Normal"/>
    <w:next w:val="BodyTextIndent"/>
    <w:uiPriority w:val="99"/>
    <w:rsid w:val="00C152F2"/>
    <w:pPr>
      <w:jc w:val="center"/>
    </w:pPr>
    <w:rPr>
      <w:rFonts w:ascii="Arial" w:hAnsi="Arial" w:cs="Arial"/>
      <w:b/>
      <w:bCs/>
    </w:rPr>
  </w:style>
  <w:style w:type="paragraph" w:customStyle="1" w:styleId="TextHeading1">
    <w:name w:val="Text Heading 1"/>
    <w:basedOn w:val="Normal"/>
    <w:next w:val="BodyTextIndent"/>
    <w:uiPriority w:val="99"/>
    <w:rsid w:val="00C152F2"/>
    <w:pPr>
      <w:keepNext/>
      <w:spacing w:before="240"/>
    </w:pPr>
    <w:rPr>
      <w:rFonts w:ascii="Arial" w:hAnsi="Arial" w:cs="Arial"/>
      <w:b/>
      <w:bCs/>
      <w:caps/>
    </w:rPr>
  </w:style>
  <w:style w:type="paragraph" w:customStyle="1" w:styleId="TextHeading2">
    <w:name w:val="Text Heading 2"/>
    <w:basedOn w:val="Normal"/>
    <w:next w:val="BodyTextIndent"/>
    <w:uiPriority w:val="99"/>
    <w:rsid w:val="00C152F2"/>
    <w:pPr>
      <w:keepNext/>
      <w:spacing w:before="240"/>
    </w:pPr>
    <w:rPr>
      <w:rFonts w:ascii="Arial" w:hAnsi="Arial" w:cs="Arial"/>
      <w:b/>
      <w:bCs/>
      <w:u w:val="single"/>
    </w:rPr>
  </w:style>
  <w:style w:type="paragraph" w:customStyle="1" w:styleId="TextHeading3">
    <w:name w:val="Text Heading 3"/>
    <w:basedOn w:val="Normal"/>
    <w:next w:val="BodyTextIndent"/>
    <w:uiPriority w:val="99"/>
    <w:rsid w:val="00C152F2"/>
    <w:pPr>
      <w:spacing w:before="240"/>
      <w:ind w:left="360"/>
    </w:pPr>
    <w:rPr>
      <w:rFonts w:ascii="Arial" w:hAnsi="Arial" w:cs="Arial"/>
      <w:b/>
      <w:bCs/>
      <w:u w:val="single"/>
    </w:rPr>
  </w:style>
  <w:style w:type="paragraph" w:styleId="Title">
    <w:name w:val="Title"/>
    <w:basedOn w:val="Normal"/>
    <w:link w:val="TitleChar"/>
    <w:uiPriority w:val="99"/>
    <w:qFormat/>
    <w:rsid w:val="00C152F2"/>
    <w:pPr>
      <w:spacing w:before="760"/>
      <w:jc w:val="center"/>
    </w:pPr>
    <w:rPr>
      <w:rFonts w:ascii="Arial" w:hAnsi="Arial" w:cs="Arial"/>
      <w:b/>
      <w:bCs/>
      <w:caps/>
      <w:sz w:val="24"/>
      <w:szCs w:val="24"/>
    </w:rPr>
  </w:style>
  <w:style w:type="character" w:customStyle="1" w:styleId="TitleChar">
    <w:name w:val="Title Char"/>
    <w:link w:val="Title"/>
    <w:uiPriority w:val="10"/>
    <w:rsid w:val="000E7DC4"/>
    <w:rPr>
      <w:rFonts w:ascii="Cambria" w:eastAsia="SimSun" w:hAnsi="Cambria" w:cs="Times New Roman"/>
      <w:b/>
      <w:bCs/>
      <w:kern w:val="28"/>
      <w:sz w:val="32"/>
      <w:szCs w:val="32"/>
      <w:lang w:eastAsia="en-US"/>
    </w:rPr>
  </w:style>
  <w:style w:type="paragraph" w:styleId="PlainText">
    <w:name w:val="Plain Text"/>
    <w:basedOn w:val="Normal"/>
    <w:link w:val="PlainTextChar"/>
    <w:uiPriority w:val="99"/>
    <w:rsid w:val="00C152F2"/>
    <w:pPr>
      <w:suppressAutoHyphens w:val="0"/>
      <w:overflowPunct/>
      <w:autoSpaceDE/>
      <w:autoSpaceDN/>
      <w:adjustRightInd/>
      <w:jc w:val="left"/>
      <w:textAlignment w:val="auto"/>
    </w:pPr>
    <w:rPr>
      <w:rFonts w:ascii="Courier New" w:hAnsi="Courier New" w:cs="Courier New"/>
      <w:kern w:val="0"/>
    </w:rPr>
  </w:style>
  <w:style w:type="character" w:customStyle="1" w:styleId="PlainTextChar">
    <w:name w:val="Plain Text Char"/>
    <w:link w:val="PlainText"/>
    <w:uiPriority w:val="99"/>
    <w:semiHidden/>
    <w:rsid w:val="000E7DC4"/>
    <w:rPr>
      <w:rFonts w:ascii="Courier New" w:hAnsi="Courier New" w:cs="Courier New"/>
      <w:kern w:val="14"/>
      <w:sz w:val="20"/>
      <w:szCs w:val="20"/>
      <w:lang w:eastAsia="en-US"/>
    </w:rPr>
  </w:style>
  <w:style w:type="paragraph" w:styleId="NormalWeb">
    <w:name w:val="Normal (Web)"/>
    <w:basedOn w:val="Normal"/>
    <w:uiPriority w:val="99"/>
    <w:rsid w:val="005E29DD"/>
    <w:pPr>
      <w:suppressAutoHyphens w:val="0"/>
      <w:overflowPunct/>
      <w:autoSpaceDE/>
      <w:autoSpaceDN/>
      <w:adjustRightInd/>
      <w:spacing w:before="100" w:beforeAutospacing="1" w:after="100" w:afterAutospacing="1"/>
      <w:jc w:val="left"/>
      <w:textAlignment w:val="auto"/>
    </w:pPr>
    <w:rPr>
      <w:kern w:val="0"/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rsid w:val="00EA2B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E7DC4"/>
    <w:rPr>
      <w:kern w:val="14"/>
      <w:sz w:val="0"/>
      <w:szCs w:val="0"/>
      <w:lang w:eastAsia="en-US"/>
    </w:rPr>
  </w:style>
  <w:style w:type="paragraph" w:customStyle="1" w:styleId="Text">
    <w:name w:val="Text"/>
    <w:basedOn w:val="Normal"/>
    <w:uiPriority w:val="99"/>
    <w:rsid w:val="00F6471D"/>
    <w:pPr>
      <w:widowControl w:val="0"/>
      <w:suppressAutoHyphens w:val="0"/>
      <w:overflowPunct/>
      <w:adjustRightInd/>
      <w:spacing w:line="252" w:lineRule="auto"/>
      <w:ind w:firstLine="202"/>
      <w:textAlignment w:val="auto"/>
    </w:pPr>
    <w:rPr>
      <w:kern w:val="0"/>
    </w:rPr>
  </w:style>
  <w:style w:type="paragraph" w:customStyle="1" w:styleId="References">
    <w:name w:val="References"/>
    <w:basedOn w:val="Normal"/>
    <w:uiPriority w:val="99"/>
    <w:rsid w:val="008D6D0E"/>
    <w:pPr>
      <w:numPr>
        <w:numId w:val="14"/>
      </w:numPr>
      <w:suppressAutoHyphens w:val="0"/>
      <w:overflowPunct/>
      <w:adjustRightInd/>
      <w:textAlignment w:val="auto"/>
    </w:pPr>
    <w:rPr>
      <w:kern w:val="0"/>
      <w:sz w:val="16"/>
      <w:szCs w:val="16"/>
    </w:rPr>
  </w:style>
  <w:style w:type="paragraph" w:customStyle="1" w:styleId="Abstract">
    <w:name w:val="Abstract"/>
    <w:basedOn w:val="Normal"/>
    <w:next w:val="Normal"/>
    <w:uiPriority w:val="99"/>
    <w:rsid w:val="0040363E"/>
    <w:pPr>
      <w:suppressAutoHyphens w:val="0"/>
      <w:overflowPunct/>
      <w:adjustRightInd/>
      <w:spacing w:before="20"/>
      <w:ind w:firstLine="202"/>
      <w:textAlignment w:val="auto"/>
    </w:pPr>
    <w:rPr>
      <w:b/>
      <w:bCs/>
      <w:kern w:val="0"/>
      <w:sz w:val="18"/>
      <w:szCs w:val="18"/>
    </w:rPr>
  </w:style>
  <w:style w:type="character" w:customStyle="1" w:styleId="HeaderChar1">
    <w:name w:val="Header Char1"/>
    <w:link w:val="Header"/>
    <w:uiPriority w:val="99"/>
    <w:locked/>
    <w:rsid w:val="003E7875"/>
    <w:rPr>
      <w:kern w:val="14"/>
    </w:rPr>
  </w:style>
  <w:style w:type="table" w:styleId="TableGrid">
    <w:name w:val="Table Grid"/>
    <w:basedOn w:val="TableNormal"/>
    <w:uiPriority w:val="59"/>
    <w:rsid w:val="00795AB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  <w:overflowPunct w:val="0"/>
      <w:autoSpaceDE w:val="0"/>
      <w:autoSpaceDN w:val="0"/>
      <w:adjustRightInd w:val="0"/>
      <w:jc w:val="both"/>
      <w:textAlignment w:val="baseline"/>
    </w:pPr>
    <w:rPr>
      <w:kern w:val="1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124C1E"/>
    <w:pPr>
      <w:keepNext/>
      <w:numPr>
        <w:numId w:val="21"/>
      </w:numPr>
      <w:suppressAutoHyphens w:val="0"/>
      <w:overflowPunct/>
      <w:adjustRightInd/>
      <w:spacing w:before="240" w:after="80"/>
      <w:jc w:val="center"/>
      <w:textAlignment w:val="auto"/>
      <w:outlineLvl w:val="0"/>
    </w:pPr>
    <w:rPr>
      <w:smallCaps/>
      <w:kern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124C1E"/>
    <w:pPr>
      <w:keepNext/>
      <w:numPr>
        <w:ilvl w:val="1"/>
        <w:numId w:val="21"/>
      </w:numPr>
      <w:suppressAutoHyphens w:val="0"/>
      <w:overflowPunct/>
      <w:adjustRightInd/>
      <w:spacing w:before="120" w:after="60"/>
      <w:jc w:val="left"/>
      <w:textAlignment w:val="auto"/>
      <w:outlineLvl w:val="1"/>
    </w:pPr>
    <w:rPr>
      <w:i/>
      <w:iCs/>
      <w:kern w:val="0"/>
    </w:rPr>
  </w:style>
  <w:style w:type="paragraph" w:styleId="Heading3">
    <w:name w:val="heading 3"/>
    <w:basedOn w:val="Normal"/>
    <w:next w:val="Normal"/>
    <w:link w:val="Heading3Char"/>
    <w:uiPriority w:val="99"/>
    <w:qFormat/>
    <w:rsid w:val="00124C1E"/>
    <w:pPr>
      <w:keepNext/>
      <w:numPr>
        <w:ilvl w:val="2"/>
        <w:numId w:val="21"/>
      </w:numPr>
      <w:suppressAutoHyphens w:val="0"/>
      <w:overflowPunct/>
      <w:adjustRightInd/>
      <w:ind w:left="288"/>
      <w:jc w:val="left"/>
      <w:textAlignment w:val="auto"/>
      <w:outlineLvl w:val="2"/>
    </w:pPr>
    <w:rPr>
      <w:i/>
      <w:iCs/>
      <w:kern w:val="0"/>
    </w:rPr>
  </w:style>
  <w:style w:type="paragraph" w:styleId="Heading4">
    <w:name w:val="heading 4"/>
    <w:basedOn w:val="Normal"/>
    <w:next w:val="Normal"/>
    <w:link w:val="Heading4Char"/>
    <w:uiPriority w:val="99"/>
    <w:qFormat/>
    <w:rsid w:val="00124C1E"/>
    <w:pPr>
      <w:keepNext/>
      <w:numPr>
        <w:ilvl w:val="3"/>
        <w:numId w:val="21"/>
      </w:numPr>
      <w:suppressAutoHyphens w:val="0"/>
      <w:overflowPunct/>
      <w:adjustRightInd/>
      <w:spacing w:before="240" w:after="60"/>
      <w:jc w:val="left"/>
      <w:textAlignment w:val="auto"/>
      <w:outlineLvl w:val="3"/>
    </w:pPr>
    <w:rPr>
      <w:i/>
      <w:iCs/>
      <w:kern w:val="0"/>
      <w:sz w:val="18"/>
      <w:szCs w:val="1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124C1E"/>
    <w:pPr>
      <w:numPr>
        <w:ilvl w:val="4"/>
        <w:numId w:val="21"/>
      </w:numPr>
      <w:suppressAutoHyphens w:val="0"/>
      <w:overflowPunct/>
      <w:adjustRightInd/>
      <w:spacing w:before="240" w:after="60"/>
      <w:jc w:val="left"/>
      <w:textAlignment w:val="auto"/>
      <w:outlineLvl w:val="4"/>
    </w:pPr>
    <w:rPr>
      <w:kern w:val="0"/>
      <w:sz w:val="18"/>
      <w:szCs w:val="18"/>
    </w:rPr>
  </w:style>
  <w:style w:type="paragraph" w:styleId="Heading6">
    <w:name w:val="heading 6"/>
    <w:basedOn w:val="Normal"/>
    <w:next w:val="Normal"/>
    <w:link w:val="Heading6Char"/>
    <w:uiPriority w:val="99"/>
    <w:qFormat/>
    <w:rsid w:val="00124C1E"/>
    <w:pPr>
      <w:numPr>
        <w:ilvl w:val="5"/>
        <w:numId w:val="21"/>
      </w:numPr>
      <w:suppressAutoHyphens w:val="0"/>
      <w:overflowPunct/>
      <w:adjustRightInd/>
      <w:spacing w:before="240" w:after="60"/>
      <w:jc w:val="left"/>
      <w:textAlignment w:val="auto"/>
      <w:outlineLvl w:val="5"/>
    </w:pPr>
    <w:rPr>
      <w:i/>
      <w:iCs/>
      <w:kern w:val="0"/>
      <w:sz w:val="16"/>
      <w:szCs w:val="16"/>
    </w:rPr>
  </w:style>
  <w:style w:type="paragraph" w:styleId="Heading7">
    <w:name w:val="heading 7"/>
    <w:basedOn w:val="Normal"/>
    <w:next w:val="Normal"/>
    <w:link w:val="Heading7Char"/>
    <w:uiPriority w:val="99"/>
    <w:qFormat/>
    <w:rsid w:val="00124C1E"/>
    <w:pPr>
      <w:numPr>
        <w:ilvl w:val="6"/>
        <w:numId w:val="21"/>
      </w:numPr>
      <w:suppressAutoHyphens w:val="0"/>
      <w:overflowPunct/>
      <w:adjustRightInd/>
      <w:spacing w:before="240" w:after="60"/>
      <w:jc w:val="left"/>
      <w:textAlignment w:val="auto"/>
      <w:outlineLvl w:val="6"/>
    </w:pPr>
    <w:rPr>
      <w:kern w:val="0"/>
      <w:sz w:val="16"/>
      <w:szCs w:val="16"/>
    </w:rPr>
  </w:style>
  <w:style w:type="paragraph" w:styleId="Heading8">
    <w:name w:val="heading 8"/>
    <w:basedOn w:val="Normal"/>
    <w:next w:val="Normal"/>
    <w:link w:val="Heading8Char"/>
    <w:uiPriority w:val="99"/>
    <w:qFormat/>
    <w:rsid w:val="00124C1E"/>
    <w:pPr>
      <w:numPr>
        <w:ilvl w:val="7"/>
        <w:numId w:val="21"/>
      </w:numPr>
      <w:suppressAutoHyphens w:val="0"/>
      <w:overflowPunct/>
      <w:adjustRightInd/>
      <w:spacing w:before="240" w:after="60"/>
      <w:jc w:val="left"/>
      <w:textAlignment w:val="auto"/>
      <w:outlineLvl w:val="7"/>
    </w:pPr>
    <w:rPr>
      <w:i/>
      <w:iCs/>
      <w:kern w:val="0"/>
      <w:sz w:val="16"/>
      <w:szCs w:val="16"/>
    </w:rPr>
  </w:style>
  <w:style w:type="paragraph" w:styleId="Heading9">
    <w:name w:val="heading 9"/>
    <w:basedOn w:val="Normal"/>
    <w:next w:val="Normal"/>
    <w:link w:val="Heading9Char"/>
    <w:uiPriority w:val="99"/>
    <w:qFormat/>
    <w:rsid w:val="00124C1E"/>
    <w:pPr>
      <w:numPr>
        <w:ilvl w:val="8"/>
        <w:numId w:val="21"/>
      </w:numPr>
      <w:suppressAutoHyphens w:val="0"/>
      <w:overflowPunct/>
      <w:adjustRightInd/>
      <w:spacing w:before="240" w:after="60"/>
      <w:jc w:val="left"/>
      <w:textAlignment w:val="auto"/>
      <w:outlineLvl w:val="8"/>
    </w:pPr>
    <w:rPr>
      <w:kern w:val="0"/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0E7DC4"/>
    <w:rPr>
      <w:rFonts w:ascii="Cambria" w:eastAsia="SimSun" w:hAnsi="Cambria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link w:val="Heading2"/>
    <w:uiPriority w:val="9"/>
    <w:semiHidden/>
    <w:rsid w:val="000E7DC4"/>
    <w:rPr>
      <w:rFonts w:ascii="Cambria" w:eastAsia="SimSun" w:hAnsi="Cambria" w:cs="Times New Roman"/>
      <w:b/>
      <w:bCs/>
      <w:i/>
      <w:iCs/>
      <w:kern w:val="14"/>
      <w:sz w:val="28"/>
      <w:szCs w:val="28"/>
      <w:lang w:eastAsia="en-US"/>
    </w:rPr>
  </w:style>
  <w:style w:type="character" w:customStyle="1" w:styleId="Heading3Char">
    <w:name w:val="Heading 3 Char"/>
    <w:link w:val="Heading3"/>
    <w:uiPriority w:val="9"/>
    <w:semiHidden/>
    <w:rsid w:val="000E7DC4"/>
    <w:rPr>
      <w:rFonts w:ascii="Cambria" w:eastAsia="SimSun" w:hAnsi="Cambria" w:cs="Times New Roman"/>
      <w:b/>
      <w:bCs/>
      <w:kern w:val="14"/>
      <w:sz w:val="26"/>
      <w:szCs w:val="26"/>
      <w:lang w:eastAsia="en-US"/>
    </w:rPr>
  </w:style>
  <w:style w:type="character" w:customStyle="1" w:styleId="Heading4Char">
    <w:name w:val="Heading 4 Char"/>
    <w:link w:val="Heading4"/>
    <w:uiPriority w:val="9"/>
    <w:semiHidden/>
    <w:rsid w:val="000E7DC4"/>
    <w:rPr>
      <w:rFonts w:ascii="Calibri" w:eastAsia="SimSun" w:hAnsi="Calibri" w:cs="Times New Roman"/>
      <w:b/>
      <w:bCs/>
      <w:kern w:val="14"/>
      <w:sz w:val="28"/>
      <w:szCs w:val="28"/>
      <w:lang w:eastAsia="en-US"/>
    </w:rPr>
  </w:style>
  <w:style w:type="character" w:customStyle="1" w:styleId="Heading5Char">
    <w:name w:val="Heading 5 Char"/>
    <w:link w:val="Heading5"/>
    <w:uiPriority w:val="9"/>
    <w:semiHidden/>
    <w:rsid w:val="000E7DC4"/>
    <w:rPr>
      <w:rFonts w:ascii="Calibri" w:eastAsia="SimSun" w:hAnsi="Calibri" w:cs="Times New Roman"/>
      <w:b/>
      <w:bCs/>
      <w:i/>
      <w:iCs/>
      <w:kern w:val="14"/>
      <w:sz w:val="26"/>
      <w:szCs w:val="26"/>
      <w:lang w:eastAsia="en-US"/>
    </w:rPr>
  </w:style>
  <w:style w:type="character" w:customStyle="1" w:styleId="Heading6Char">
    <w:name w:val="Heading 6 Char"/>
    <w:link w:val="Heading6"/>
    <w:uiPriority w:val="9"/>
    <w:semiHidden/>
    <w:rsid w:val="000E7DC4"/>
    <w:rPr>
      <w:rFonts w:ascii="Calibri" w:eastAsia="SimSun" w:hAnsi="Calibri" w:cs="Times New Roman"/>
      <w:b/>
      <w:bCs/>
      <w:kern w:val="14"/>
      <w:lang w:eastAsia="en-US"/>
    </w:rPr>
  </w:style>
  <w:style w:type="character" w:customStyle="1" w:styleId="Heading7Char">
    <w:name w:val="Heading 7 Char"/>
    <w:link w:val="Heading7"/>
    <w:uiPriority w:val="9"/>
    <w:semiHidden/>
    <w:rsid w:val="000E7DC4"/>
    <w:rPr>
      <w:rFonts w:ascii="Calibri" w:eastAsia="SimSun" w:hAnsi="Calibri" w:cs="Times New Roman"/>
      <w:kern w:val="14"/>
      <w:sz w:val="24"/>
      <w:szCs w:val="24"/>
      <w:lang w:eastAsia="en-US"/>
    </w:rPr>
  </w:style>
  <w:style w:type="character" w:customStyle="1" w:styleId="Heading8Char">
    <w:name w:val="Heading 8 Char"/>
    <w:link w:val="Heading8"/>
    <w:uiPriority w:val="9"/>
    <w:semiHidden/>
    <w:rsid w:val="000E7DC4"/>
    <w:rPr>
      <w:rFonts w:ascii="Calibri" w:eastAsia="SimSun" w:hAnsi="Calibri" w:cs="Times New Roman"/>
      <w:i/>
      <w:iCs/>
      <w:kern w:val="14"/>
      <w:sz w:val="24"/>
      <w:szCs w:val="24"/>
      <w:lang w:eastAsia="en-US"/>
    </w:rPr>
  </w:style>
  <w:style w:type="character" w:customStyle="1" w:styleId="Heading9Char">
    <w:name w:val="Heading 9 Char"/>
    <w:link w:val="Heading9"/>
    <w:uiPriority w:val="9"/>
    <w:semiHidden/>
    <w:rsid w:val="000E7DC4"/>
    <w:rPr>
      <w:rFonts w:ascii="Cambria" w:eastAsia="SimSun" w:hAnsi="Cambria" w:cs="Times New Roman"/>
      <w:kern w:val="14"/>
      <w:lang w:eastAsia="en-US"/>
    </w:rPr>
  </w:style>
  <w:style w:type="paragraph" w:customStyle="1" w:styleId="AbstractClauseTitle">
    <w:name w:val="Abstract Clause Title"/>
    <w:basedOn w:val="Normal"/>
    <w:next w:val="BodyTextIndent"/>
    <w:uiPriority w:val="99"/>
    <w:pPr>
      <w:keepNext/>
    </w:pPr>
    <w:rPr>
      <w:rFonts w:ascii="Arial" w:hAnsi="Arial" w:cs="Arial"/>
      <w:b/>
      <w:bCs/>
      <w:caps/>
    </w:rPr>
  </w:style>
  <w:style w:type="paragraph" w:styleId="BodyTextIndent">
    <w:name w:val="Body Text Indent"/>
    <w:basedOn w:val="Normal"/>
    <w:link w:val="BodyTextIndentChar"/>
    <w:uiPriority w:val="99"/>
    <w:pPr>
      <w:ind w:firstLine="360"/>
    </w:pPr>
  </w:style>
  <w:style w:type="character" w:customStyle="1" w:styleId="BodyTextIndentChar">
    <w:name w:val="Body Text Indent Char"/>
    <w:link w:val="BodyTextIndent"/>
    <w:uiPriority w:val="99"/>
    <w:semiHidden/>
    <w:rsid w:val="000E7DC4"/>
    <w:rPr>
      <w:kern w:val="14"/>
      <w:sz w:val="20"/>
      <w:szCs w:val="20"/>
      <w:lang w:eastAsia="en-US"/>
    </w:rPr>
  </w:style>
  <w:style w:type="paragraph" w:customStyle="1" w:styleId="AcknowledgmentsClauseTitle">
    <w:name w:val="Acknowledgments Clause Title"/>
    <w:basedOn w:val="Normal"/>
    <w:next w:val="BodyTextIndent"/>
    <w:uiPriority w:val="99"/>
    <w:pPr>
      <w:keepNext/>
      <w:spacing w:before="240"/>
    </w:pPr>
    <w:rPr>
      <w:rFonts w:ascii="Arial" w:hAnsi="Arial" w:cs="Arial"/>
      <w:b/>
      <w:bCs/>
      <w:caps/>
    </w:rPr>
  </w:style>
  <w:style w:type="paragraph" w:customStyle="1" w:styleId="Affiliation">
    <w:name w:val="Affiliation"/>
    <w:basedOn w:val="Normal"/>
    <w:uiPriority w:val="99"/>
    <w:pPr>
      <w:jc w:val="center"/>
    </w:pPr>
    <w:rPr>
      <w:rFonts w:ascii="Arial" w:hAnsi="Arial" w:cs="Arial"/>
    </w:rPr>
  </w:style>
  <w:style w:type="paragraph" w:customStyle="1" w:styleId="Author">
    <w:name w:val="Author"/>
    <w:basedOn w:val="Normal"/>
    <w:next w:val="Affiliation"/>
    <w:uiPriority w:val="99"/>
    <w:pPr>
      <w:keepNext/>
      <w:jc w:val="center"/>
    </w:pPr>
    <w:rPr>
      <w:rFonts w:ascii="Arial" w:hAnsi="Arial" w:cs="Arial"/>
      <w:b/>
      <w:bCs/>
    </w:rPr>
  </w:style>
  <w:style w:type="paragraph" w:customStyle="1" w:styleId="DocumentNumber">
    <w:name w:val="Document Number"/>
    <w:basedOn w:val="Normal"/>
    <w:next w:val="BodyTextIndent"/>
    <w:uiPriority w:val="99"/>
    <w:pPr>
      <w:spacing w:before="900"/>
      <w:jc w:val="right"/>
    </w:pPr>
    <w:rPr>
      <w:rFonts w:ascii="Arial" w:hAnsi="Arial" w:cs="Arial"/>
      <w:b/>
      <w:bCs/>
      <w:sz w:val="36"/>
      <w:szCs w:val="36"/>
    </w:rPr>
  </w:style>
  <w:style w:type="paragraph" w:customStyle="1" w:styleId="EquationNumber">
    <w:name w:val="Equation Number"/>
    <w:basedOn w:val="Normal"/>
    <w:next w:val="BodyTextIndent"/>
    <w:uiPriority w:val="99"/>
    <w:pPr>
      <w:jc w:val="right"/>
    </w:pPr>
  </w:style>
  <w:style w:type="paragraph" w:customStyle="1" w:styleId="FigureCaption">
    <w:name w:val="Figure Caption"/>
    <w:basedOn w:val="Normal"/>
    <w:next w:val="BodyTextIndent"/>
    <w:uiPriority w:val="99"/>
    <w:pPr>
      <w:jc w:val="center"/>
    </w:pPr>
    <w:rPr>
      <w:rFonts w:ascii="Arial" w:hAnsi="Arial" w:cs="Arial"/>
      <w:b/>
      <w:bCs/>
    </w:rPr>
  </w:style>
  <w:style w:type="paragraph" w:styleId="Footer">
    <w:name w:val="footer"/>
    <w:basedOn w:val="Normal"/>
    <w:next w:val="Header"/>
    <w:link w:val="FooterChar"/>
    <w:uiPriority w:val="99"/>
    <w:pPr>
      <w:tabs>
        <w:tab w:val="center" w:pos="5760"/>
        <w:tab w:val="right" w:pos="10800"/>
      </w:tabs>
    </w:pPr>
  </w:style>
  <w:style w:type="character" w:customStyle="1" w:styleId="FooterChar">
    <w:name w:val="Footer Char"/>
    <w:link w:val="Footer"/>
    <w:uiPriority w:val="99"/>
    <w:semiHidden/>
    <w:rsid w:val="000E7DC4"/>
    <w:rPr>
      <w:kern w:val="14"/>
      <w:sz w:val="20"/>
      <w:szCs w:val="20"/>
      <w:lang w:eastAsia="en-US"/>
    </w:rPr>
  </w:style>
  <w:style w:type="paragraph" w:styleId="Header">
    <w:name w:val="header"/>
    <w:basedOn w:val="Normal"/>
    <w:next w:val="Footer"/>
    <w:link w:val="HeaderChar1"/>
    <w:uiPriority w:val="99"/>
    <w:rPr>
      <w:lang w:val="x-none" w:eastAsia="x-none"/>
    </w:rPr>
  </w:style>
  <w:style w:type="character" w:customStyle="1" w:styleId="HeaderChar">
    <w:name w:val="Header Char"/>
    <w:uiPriority w:val="99"/>
    <w:semiHidden/>
    <w:rsid w:val="000E7DC4"/>
    <w:rPr>
      <w:kern w:val="14"/>
      <w:sz w:val="20"/>
      <w:szCs w:val="20"/>
      <w:lang w:eastAsia="en-US"/>
    </w:rPr>
  </w:style>
  <w:style w:type="paragraph" w:styleId="FootnoteText">
    <w:name w:val="footnote text"/>
    <w:basedOn w:val="Normal"/>
    <w:link w:val="FootnoteTextChar"/>
    <w:uiPriority w:val="99"/>
    <w:semiHidden/>
    <w:pPr>
      <w:ind w:firstLine="360"/>
    </w:pPr>
    <w:rPr>
      <w:sz w:val="16"/>
      <w:szCs w:val="16"/>
    </w:rPr>
  </w:style>
  <w:style w:type="character" w:customStyle="1" w:styleId="FootnoteTextChar">
    <w:name w:val="Footnote Text Char"/>
    <w:link w:val="FootnoteText"/>
    <w:uiPriority w:val="99"/>
    <w:semiHidden/>
    <w:rsid w:val="000E7DC4"/>
    <w:rPr>
      <w:kern w:val="14"/>
      <w:sz w:val="20"/>
      <w:szCs w:val="20"/>
      <w:lang w:eastAsia="en-US"/>
    </w:rPr>
  </w:style>
  <w:style w:type="paragraph" w:customStyle="1" w:styleId="NomenclatureClauseTitle">
    <w:name w:val="Nomenclature Clause Title"/>
    <w:basedOn w:val="Normal"/>
    <w:next w:val="BodyTextIndent"/>
    <w:uiPriority w:val="99"/>
    <w:pPr>
      <w:keepNext/>
      <w:spacing w:before="240"/>
    </w:pPr>
    <w:rPr>
      <w:rFonts w:ascii="Arial" w:hAnsi="Arial" w:cs="Arial"/>
      <w:b/>
      <w:bCs/>
      <w:caps/>
    </w:rPr>
  </w:style>
  <w:style w:type="paragraph" w:customStyle="1" w:styleId="ReferencesClauseTitle">
    <w:name w:val="References Clause Title"/>
    <w:basedOn w:val="Normal"/>
    <w:next w:val="BodyTextIndent"/>
    <w:uiPriority w:val="99"/>
    <w:pPr>
      <w:keepNext/>
      <w:spacing w:before="240"/>
    </w:pPr>
    <w:rPr>
      <w:rFonts w:ascii="Arial" w:hAnsi="Arial" w:cs="Arial"/>
      <w:b/>
      <w:bCs/>
      <w:caps/>
    </w:rPr>
  </w:style>
  <w:style w:type="paragraph" w:customStyle="1" w:styleId="TableCaption">
    <w:name w:val="Table Caption"/>
    <w:basedOn w:val="Normal"/>
    <w:next w:val="BodyTextIndent"/>
    <w:uiPriority w:val="99"/>
    <w:pPr>
      <w:jc w:val="center"/>
    </w:pPr>
    <w:rPr>
      <w:rFonts w:ascii="Arial" w:hAnsi="Arial" w:cs="Arial"/>
      <w:b/>
      <w:bCs/>
    </w:rPr>
  </w:style>
  <w:style w:type="paragraph" w:customStyle="1" w:styleId="TextHeading1">
    <w:name w:val="Text Heading 1"/>
    <w:basedOn w:val="Normal"/>
    <w:next w:val="BodyTextIndent"/>
    <w:uiPriority w:val="99"/>
    <w:pPr>
      <w:keepNext/>
      <w:spacing w:before="240"/>
    </w:pPr>
    <w:rPr>
      <w:rFonts w:ascii="Arial" w:hAnsi="Arial" w:cs="Arial"/>
      <w:b/>
      <w:bCs/>
      <w:caps/>
    </w:rPr>
  </w:style>
  <w:style w:type="paragraph" w:customStyle="1" w:styleId="TextHeading2">
    <w:name w:val="Text Heading 2"/>
    <w:basedOn w:val="Normal"/>
    <w:next w:val="BodyTextIndent"/>
    <w:uiPriority w:val="99"/>
    <w:pPr>
      <w:keepNext/>
      <w:spacing w:before="240"/>
    </w:pPr>
    <w:rPr>
      <w:rFonts w:ascii="Arial" w:hAnsi="Arial" w:cs="Arial"/>
      <w:b/>
      <w:bCs/>
      <w:u w:val="single"/>
    </w:rPr>
  </w:style>
  <w:style w:type="paragraph" w:customStyle="1" w:styleId="TextHeading3">
    <w:name w:val="Text Heading 3"/>
    <w:basedOn w:val="Normal"/>
    <w:next w:val="BodyTextIndent"/>
    <w:uiPriority w:val="99"/>
    <w:pPr>
      <w:spacing w:before="240"/>
      <w:ind w:left="360"/>
    </w:pPr>
    <w:rPr>
      <w:rFonts w:ascii="Arial" w:hAnsi="Arial" w:cs="Arial"/>
      <w:b/>
      <w:bCs/>
      <w:u w:val="single"/>
    </w:rPr>
  </w:style>
  <w:style w:type="paragraph" w:styleId="Title">
    <w:name w:val="Title"/>
    <w:basedOn w:val="Normal"/>
    <w:link w:val="TitleChar"/>
    <w:uiPriority w:val="99"/>
    <w:qFormat/>
    <w:pPr>
      <w:spacing w:before="760"/>
      <w:jc w:val="center"/>
    </w:pPr>
    <w:rPr>
      <w:rFonts w:ascii="Arial" w:hAnsi="Arial" w:cs="Arial"/>
      <w:b/>
      <w:bCs/>
      <w:caps/>
      <w:sz w:val="24"/>
      <w:szCs w:val="24"/>
    </w:rPr>
  </w:style>
  <w:style w:type="character" w:customStyle="1" w:styleId="TitleChar">
    <w:name w:val="Title Char"/>
    <w:link w:val="Title"/>
    <w:uiPriority w:val="10"/>
    <w:rsid w:val="000E7DC4"/>
    <w:rPr>
      <w:rFonts w:ascii="Cambria" w:eastAsia="SimSun" w:hAnsi="Cambria" w:cs="Times New Roman"/>
      <w:b/>
      <w:bCs/>
      <w:kern w:val="28"/>
      <w:sz w:val="32"/>
      <w:szCs w:val="32"/>
      <w:lang w:eastAsia="en-US"/>
    </w:rPr>
  </w:style>
  <w:style w:type="paragraph" w:styleId="PlainText">
    <w:name w:val="Plain Text"/>
    <w:basedOn w:val="Normal"/>
    <w:link w:val="PlainTextChar"/>
    <w:uiPriority w:val="99"/>
    <w:pPr>
      <w:suppressAutoHyphens w:val="0"/>
      <w:overflowPunct/>
      <w:autoSpaceDE/>
      <w:autoSpaceDN/>
      <w:adjustRightInd/>
      <w:jc w:val="left"/>
      <w:textAlignment w:val="auto"/>
    </w:pPr>
    <w:rPr>
      <w:rFonts w:ascii="Courier New" w:hAnsi="Courier New" w:cs="Courier New"/>
      <w:kern w:val="0"/>
    </w:rPr>
  </w:style>
  <w:style w:type="character" w:customStyle="1" w:styleId="PlainTextChar">
    <w:name w:val="Plain Text Char"/>
    <w:link w:val="PlainText"/>
    <w:uiPriority w:val="99"/>
    <w:semiHidden/>
    <w:rsid w:val="000E7DC4"/>
    <w:rPr>
      <w:rFonts w:ascii="Courier New" w:hAnsi="Courier New" w:cs="Courier New"/>
      <w:kern w:val="14"/>
      <w:sz w:val="20"/>
      <w:szCs w:val="20"/>
      <w:lang w:eastAsia="en-US"/>
    </w:rPr>
  </w:style>
  <w:style w:type="paragraph" w:styleId="NormalWeb">
    <w:name w:val="Normal (Web)"/>
    <w:basedOn w:val="Normal"/>
    <w:uiPriority w:val="99"/>
    <w:rsid w:val="005E29DD"/>
    <w:pPr>
      <w:suppressAutoHyphens w:val="0"/>
      <w:overflowPunct/>
      <w:autoSpaceDE/>
      <w:autoSpaceDN/>
      <w:adjustRightInd/>
      <w:spacing w:before="100" w:beforeAutospacing="1" w:after="100" w:afterAutospacing="1"/>
      <w:jc w:val="left"/>
      <w:textAlignment w:val="auto"/>
    </w:pPr>
    <w:rPr>
      <w:kern w:val="0"/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rsid w:val="00EA2B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E7DC4"/>
    <w:rPr>
      <w:kern w:val="14"/>
      <w:sz w:val="0"/>
      <w:szCs w:val="0"/>
      <w:lang w:eastAsia="en-US"/>
    </w:rPr>
  </w:style>
  <w:style w:type="paragraph" w:customStyle="1" w:styleId="Text">
    <w:name w:val="Text"/>
    <w:basedOn w:val="Normal"/>
    <w:uiPriority w:val="99"/>
    <w:rsid w:val="00F6471D"/>
    <w:pPr>
      <w:widowControl w:val="0"/>
      <w:suppressAutoHyphens w:val="0"/>
      <w:overflowPunct/>
      <w:adjustRightInd/>
      <w:spacing w:line="252" w:lineRule="auto"/>
      <w:ind w:firstLine="202"/>
      <w:textAlignment w:val="auto"/>
    </w:pPr>
    <w:rPr>
      <w:kern w:val="0"/>
    </w:rPr>
  </w:style>
  <w:style w:type="paragraph" w:customStyle="1" w:styleId="References">
    <w:name w:val="References"/>
    <w:basedOn w:val="Normal"/>
    <w:uiPriority w:val="99"/>
    <w:rsid w:val="008D6D0E"/>
    <w:pPr>
      <w:numPr>
        <w:numId w:val="14"/>
      </w:numPr>
      <w:suppressAutoHyphens w:val="0"/>
      <w:overflowPunct/>
      <w:adjustRightInd/>
      <w:textAlignment w:val="auto"/>
    </w:pPr>
    <w:rPr>
      <w:kern w:val="0"/>
      <w:sz w:val="16"/>
      <w:szCs w:val="16"/>
    </w:rPr>
  </w:style>
  <w:style w:type="paragraph" w:customStyle="1" w:styleId="Abstract">
    <w:name w:val="Abstract"/>
    <w:basedOn w:val="Normal"/>
    <w:next w:val="Normal"/>
    <w:uiPriority w:val="99"/>
    <w:rsid w:val="0040363E"/>
    <w:pPr>
      <w:suppressAutoHyphens w:val="0"/>
      <w:overflowPunct/>
      <w:adjustRightInd/>
      <w:spacing w:before="20"/>
      <w:ind w:firstLine="202"/>
      <w:textAlignment w:val="auto"/>
    </w:pPr>
    <w:rPr>
      <w:b/>
      <w:bCs/>
      <w:kern w:val="0"/>
      <w:sz w:val="18"/>
      <w:szCs w:val="18"/>
    </w:rPr>
  </w:style>
  <w:style w:type="character" w:customStyle="1" w:styleId="HeaderChar1">
    <w:name w:val="Header Char1"/>
    <w:link w:val="Header"/>
    <w:uiPriority w:val="99"/>
    <w:locked/>
    <w:rsid w:val="003E7875"/>
    <w:rPr>
      <w:kern w:val="14"/>
    </w:rPr>
  </w:style>
  <w:style w:type="table" w:styleId="TableGrid">
    <w:name w:val="Table Grid"/>
    <w:basedOn w:val="TableNormal"/>
    <w:uiPriority w:val="59"/>
    <w:rsid w:val="00795AB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46348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6348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6348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6348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6348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63487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6348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6348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6348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6348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6348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634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34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63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634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63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634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634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46348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6348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6348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6348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microsoft.com/office/2007/relationships/stylesWithEffects" Target="stylesWithEffect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F4C75F8-7869-4CDB-A51A-76B79ABFB5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57</Words>
  <Characters>374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4-09-01T17:10:00Z</dcterms:created>
  <dcterms:modified xsi:type="dcterms:W3CDTF">2015-03-26T15:40:00Z</dcterms:modified>
</cp:coreProperties>
</file>